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2890" w:rsidRPr="00205032" w:rsidRDefault="00205032">
      <w:pPr>
        <w:rPr>
          <w:rFonts w:ascii="Arial" w:hAnsi="Arial"/>
          <w:b/>
          <w:lang w:val="hr-HR"/>
        </w:rPr>
      </w:pPr>
      <w:r>
        <w:rPr>
          <w:rFonts w:ascii="Arial" w:hAnsi="Arial"/>
          <w:b/>
          <w:lang w:val="hr-HR"/>
        </w:rPr>
        <w:t>PRVI PROGRAMSKI ZADATAK</w:t>
      </w:r>
    </w:p>
    <w:p w:rsidR="003E2890" w:rsidRDefault="003E2890">
      <w:pPr>
        <w:rPr>
          <w:rFonts w:ascii="Arial" w:hAnsi="Arial"/>
          <w:lang w:val="hr-HR"/>
        </w:rPr>
      </w:pPr>
    </w:p>
    <w:p w:rsidR="003E2890" w:rsidRDefault="003E2890">
      <w:pPr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t>Za zadani složeni presjek odrediti:</w:t>
      </w:r>
    </w:p>
    <w:p w:rsidR="003E2890" w:rsidRDefault="003E2890" w:rsidP="005304AE">
      <w:pPr>
        <w:numPr>
          <w:ilvl w:val="0"/>
          <w:numId w:val="1"/>
        </w:numPr>
        <w:spacing w:before="120"/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t xml:space="preserve">Glavne centralne momente inercije i položaj </w:t>
      </w:r>
      <w:r w:rsidR="005304AE">
        <w:rPr>
          <w:rFonts w:ascii="Arial" w:hAnsi="Arial"/>
          <w:lang w:val="hr-HR"/>
        </w:rPr>
        <w:t>glavnih centralnih osa inercije</w:t>
      </w:r>
    </w:p>
    <w:p w:rsidR="003E2890" w:rsidRDefault="003E2890" w:rsidP="005304AE">
      <w:pPr>
        <w:numPr>
          <w:ilvl w:val="0"/>
          <w:numId w:val="1"/>
        </w:numPr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t xml:space="preserve">Momente inercije za sistem osa Ouv koji je zaokrenut za ugao </w:t>
      </w:r>
      <w:r>
        <w:rPr>
          <w:rFonts w:ascii="Arial" w:hAnsi="Arial"/>
          <w:lang w:val="hr-HR"/>
        </w:rPr>
        <w:sym w:font="Symbol" w:char="F06A"/>
      </w:r>
      <w:r>
        <w:rPr>
          <w:rFonts w:ascii="Arial" w:hAnsi="Arial"/>
          <w:lang w:val="hr-HR"/>
        </w:rPr>
        <w:t>=50</w:t>
      </w:r>
      <w:r>
        <w:rPr>
          <w:rFonts w:ascii="Arial" w:hAnsi="Arial"/>
          <w:lang w:val="hr-HR"/>
        </w:rPr>
        <w:sym w:font="Symbol" w:char="F0B0"/>
      </w:r>
      <w:r w:rsidR="005304AE">
        <w:rPr>
          <w:rFonts w:ascii="Arial" w:hAnsi="Arial"/>
          <w:lang w:val="hr-HR"/>
        </w:rPr>
        <w:t xml:space="preserve"> u odnosu na težišne ose</w:t>
      </w:r>
    </w:p>
    <w:p w:rsidR="005304AE" w:rsidRDefault="00EB3AFD" w:rsidP="005304AE">
      <w:pPr>
        <w:numPr>
          <w:ilvl w:val="0"/>
          <w:numId w:val="1"/>
        </w:numPr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t>Glavne</w:t>
      </w:r>
      <w:r w:rsidR="005304AE">
        <w:rPr>
          <w:rFonts w:ascii="Arial" w:hAnsi="Arial"/>
          <w:lang w:val="hr-HR"/>
        </w:rPr>
        <w:t xml:space="preserve"> poluprečnike inercije</w:t>
      </w:r>
      <w:r w:rsidR="00714E4C">
        <w:rPr>
          <w:rFonts w:ascii="Arial" w:hAnsi="Arial"/>
          <w:lang w:val="hr-HR"/>
        </w:rPr>
        <w:t xml:space="preserve"> i elipsu inercije</w:t>
      </w:r>
    </w:p>
    <w:p w:rsidR="005304AE" w:rsidRDefault="005304AE" w:rsidP="005304AE">
      <w:pPr>
        <w:numPr>
          <w:ilvl w:val="0"/>
          <w:numId w:val="1"/>
        </w:numPr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t>Morov krug inercije</w:t>
      </w:r>
    </w:p>
    <w:p w:rsidR="003E2890" w:rsidRDefault="004C75B0">
      <w:pPr>
        <w:ind w:left="284" w:hanging="284"/>
        <w:rPr>
          <w:rFonts w:ascii="Arial" w:hAnsi="Arial"/>
          <w:lang w:val="hr-HR"/>
        </w:rPr>
      </w:pPr>
      <w:r>
        <w:rPr>
          <w:rFonts w:ascii="Arial" w:hAnsi="Arial"/>
          <w:noProof/>
          <w:lang w:val="hr-HR"/>
        </w:rPr>
        <w:pict>
          <v:group id="_x0000_s4283" style="position:absolute;left:0;text-align:left;margin-left:138pt;margin-top:159.8pt;width:74.4pt;height:150pt;z-index:10" coordorigin="4235,6960" coordsize="1488,3000">
            <v:shape id="_x0000_s3941" style="position:absolute;left:5716;top:8016;width:7;height:6;mso-position-horizontal:absolute;mso-position-horizontal-relative:text;mso-position-vertical:absolute;mso-position-vertical-relative:text" coordsize="26,26" o:regroupid="12" o:allowincell="f" path="m26,14l10,,,26,26,14xe" fillcolor="black" stroked="f">
              <v:fill color2="#010000"/>
              <v:path arrowok="t"/>
            </v:shape>
            <v:shape id="_x0000_s3943" style="position:absolute;left:5713;top:8016;width:6;height:6;mso-position-horizontal:absolute;mso-position-horizontal-relative:text;mso-position-vertical:absolute;mso-position-vertical-relative:text" coordsize="22,26" o:regroupid="12" o:allowincell="f" path="m22,l,2,12,26,22,xe" fillcolor="black" stroked="f">
              <v:fill color2="#010000"/>
              <v:path arrowok="t"/>
            </v:shape>
            <v:shape id="_x0000_s3945" style="position:absolute;left:5710;top:8016;width:6;height:6;mso-position-horizontal:absolute;mso-position-horizontal-relative:text;mso-position-vertical:absolute;mso-position-vertical-relative:text" coordsize="26,24" o:regroupid="12" o:allowincell="f" path="m14,l,16r26,8l14,xe" fillcolor="black" stroked="f">
              <v:fill color2="#010000"/>
              <v:path arrowok="t"/>
            </v:shape>
            <v:shape id="_x0000_s3947" style="position:absolute;left:5710;top:8020;width:6;height:6;mso-position-horizontal:absolute;mso-position-horizontal-relative:text;mso-position-vertical:absolute;mso-position-vertical-relative:text" coordsize="26,22" o:regroupid="12" o:allowincell="f" path="m,l2,22,26,8,,xe" fillcolor="black" stroked="f">
              <v:fill color2="#010000"/>
              <v:path arrowok="t"/>
            </v:shape>
            <v:oval id="_x0000_s4278" style="position:absolute;left:3475;top:7720;width:3000;height:1479;rotation:3418232fd" filled="f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4281" type="#_x0000_t202" style="position:absolute;left:4475;top:7759;width:480;height:357" filled="f" stroked="f">
              <v:textbox inset="0,0,0,0">
                <w:txbxContent>
                  <w:p w:rsidR="004C75B0" w:rsidRPr="004C75B0" w:rsidRDefault="004C75B0" w:rsidP="004C75B0">
                    <w:pPr>
                      <w:jc w:val="center"/>
                      <w:rPr>
                        <w:i/>
                        <w:vertAlign w:val="subscript"/>
                        <w:lang w:val="hr-HR"/>
                      </w:rPr>
                    </w:pPr>
                    <w:r w:rsidRPr="004C75B0">
                      <w:rPr>
                        <w:i/>
                        <w:lang w:val="hr-HR"/>
                      </w:rPr>
                      <w:t>i</w:t>
                    </w:r>
                    <w:r w:rsidRPr="004C75B0">
                      <w:rPr>
                        <w:i/>
                        <w:vertAlign w:val="subscript"/>
                        <w:lang w:val="hr-HR"/>
                      </w:rPr>
                      <w:t>1</w:t>
                    </w:r>
                  </w:p>
                </w:txbxContent>
              </v:textbox>
            </v:shape>
            <v:shape id="_x0000_s4282" type="#_x0000_t202" style="position:absolute;left:4955;top:7963;width:480;height:357" filled="f" stroked="f">
              <v:textbox inset="0,0,0,0">
                <w:txbxContent>
                  <w:p w:rsidR="004C75B0" w:rsidRPr="004C75B0" w:rsidRDefault="004C75B0" w:rsidP="004C75B0">
                    <w:pPr>
                      <w:jc w:val="center"/>
                      <w:rPr>
                        <w:i/>
                        <w:vertAlign w:val="subscript"/>
                        <w:lang w:val="hr-HR"/>
                      </w:rPr>
                    </w:pPr>
                    <w:r w:rsidRPr="004C75B0">
                      <w:rPr>
                        <w:i/>
                        <w:lang w:val="hr-HR"/>
                      </w:rPr>
                      <w:t>i</w:t>
                    </w:r>
                    <w:r>
                      <w:rPr>
                        <w:i/>
                        <w:vertAlign w:val="subscript"/>
                        <w:lang w:val="hr-HR"/>
                      </w:rPr>
                      <w:t>2</w:t>
                    </w:r>
                  </w:p>
                </w:txbxContent>
              </v:textbox>
            </v:shape>
          </v:group>
        </w:pict>
      </w:r>
      <w:r w:rsidR="003E2890">
        <w:rPr>
          <w:noProof/>
        </w:rPr>
        <w:pict>
          <v:group id="_x0000_s3994" style="position:absolute;left:0;text-align:left;margin-left:42.7pt;margin-top:15.6pt;width:345.45pt;height:334.7pt;z-index:5" coordorigin="4549,3524" coordsize="4632,4488" o:allowincell="f">
            <v:shape id="_x0000_s3949" style="position:absolute;left:5653;top:7470;width:6;height:7" coordsize="24,27" o:regroupid="12" path="m,14l16,27,24,,,14xe" fillcolor="black" stroked="f">
              <v:fill color2="#010000"/>
              <v:path arrowok="t"/>
            </v:shape>
            <v:line id="_x0000_s2555" style="position:absolute" from="5591,6761" to="7383,6762" o:regroupid="13" strokeweight="1pt"/>
            <v:line id="_x0000_s2556" style="position:absolute" from="7383,6761" to="7384,6762" o:regroupid="13" strokeweight="1pt"/>
            <v:line id="_x0000_s2557" style="position:absolute;flip:x" from="5949,6582" to="7203,6583" o:regroupid="13" strokeweight="1pt"/>
            <v:line id="_x0000_s2558" style="position:absolute;flip:y" from="5591,4967" to="5592,6761" o:regroupid="13" strokeweight="1pt"/>
            <v:line id="_x0000_s2559" style="position:absolute" from="5591,4967" to="5592,4968" o:regroupid="13" strokeweight="1pt"/>
            <v:line id="_x0000_s2560" style="position:absolute" from="5770,5146" to="5771,6402" o:regroupid="13" strokeweight="1pt"/>
            <v:shape id="_x0000_s2561" style="position:absolute;left:5770;top:6402;width:179;height:180" coordsize="716,719" o:regroupid="13" path="m,l96,360,357,623r359,96e" filled="f" strokeweight="1pt">
              <v:path arrowok="t"/>
            </v:shape>
            <v:shape id="_x0000_s2562" style="position:absolute;left:7203;top:6582;width:180;height:179" coordsize="718,717" o:regroupid="13" path="m718,717l622,359,359,96,,e" filled="f" strokeweight="1pt">
              <v:path arrowok="t"/>
            </v:shape>
            <v:line id="_x0000_s2563" style="position:absolute;flip:y" from="5591,4070" to="5592,6761" o:regroupid="13" strokeweight="1pt"/>
            <v:line id="_x0000_s2564" style="position:absolute" from="5591,4070" to="5592,4071" o:regroupid="13" strokeweight="1pt"/>
            <v:line id="_x0000_s2565" style="position:absolute" from="5770,4249" to="5771,6402" o:regroupid="13" strokeweight="1pt"/>
            <v:shape id="_x0000_s2566" style="position:absolute;left:5591;top:4070;width:179;height:179" coordsize="717,718" o:regroupid="13" path="m717,718l621,358,358,96,,e" filled="f" strokeweight="1pt">
              <v:path arrowok="t"/>
            </v:shape>
            <v:line id="_x0000_s2567" style="position:absolute" from="5591,6761" to="5592,7883" o:regroupid="13" strokeweight="1pt"/>
            <v:line id="_x0000_s2568" style="position:absolute" from="5591,7883" to="5592,7884" o:regroupid="13" strokeweight="1pt"/>
            <v:line id="_x0000_s2569" style="position:absolute;flip:y" from="5770,7098" to="5771,7703" o:regroupid="13" strokeweight="1pt"/>
            <v:line id="_x0000_s2570" style="position:absolute" from="5949,6918" to="7651,6919" o:regroupid="13" strokeweight="1pt"/>
            <v:line id="_x0000_s2571" style="position:absolute" from="7831,7098" to="7832,7703" o:regroupid="13" strokeweight="1pt"/>
            <v:line id="_x0000_s2572" style="position:absolute" from="8010,7883" to="8011,7884" o:regroupid="13" strokeweight="1pt"/>
            <v:line id="_x0000_s2573" style="position:absolute;flip:y" from="8010,6761" to="8011,7883" o:regroupid="13" strokeweight="1pt"/>
            <v:line id="_x0000_s2574" style="position:absolute;flip:x" from="7383,6761" to="8010,6762" o:regroupid="13" strokeweight="1pt"/>
            <v:shape id="_x0000_s2575" style="position:absolute;left:5591;top:7703;width:179;height:180" coordsize="717,719" o:regroupid="13" path="m,719l358,622,621,359,717,e" filled="f" strokeweight="1pt">
              <v:path arrowok="t"/>
            </v:shape>
            <v:shape id="_x0000_s2576" style="position:absolute;left:7831;top:7703;width:179;height:180" coordsize="716,719" o:regroupid="13" path="m,l96,359,357,622r359,97e" filled="f" strokeweight="1pt">
              <v:path arrowok="t"/>
            </v:shape>
            <v:shape id="_x0000_s2577" style="position:absolute;left:5770;top:6918;width:179;height:180" coordsize="716,718" o:regroupid="13" path="m716,l357,96,96,359,,718e" filled="f" strokeweight="1pt">
              <v:path arrowok="t"/>
            </v:shape>
            <v:shape id="_x0000_s2578" style="position:absolute;left:7651;top:6918;width:180;height:180" coordsize="718,718" o:regroupid="13" path="m718,718l622,359,359,96,,e" filled="f" strokeweight="1pt">
              <v:path arrowok="t"/>
            </v:shape>
            <v:line id="_x0000_s2579" style="position:absolute" from="5591,6761" to="6010,6762" o:regroupid="13" strokeweight="1pt"/>
            <v:line id="_x0000_s2580" style="position:absolute;flip:y" from="6010,5322" to="6011,6054" o:regroupid="13" strokeweight="1pt"/>
            <v:line id="_x0000_s2581" style="position:absolute;flip:y" from="5591,5902" to="5592,6761" o:regroupid="13" strokeweight="1pt"/>
            <v:line id="_x0000_s2582" style="position:absolute" from="5822,5902" to="6275,5903" o:regroupid="13" strokeweight="1pt"/>
            <v:shape id="_x0000_s2583" style="position:absolute;left:6060;top:5800;width:45;height:68" coordsize="179,270" o:regroupid="13" path="m179,226r-44,44l44,270,,226,,46,44,r91,l179,46e" filled="f" strokeweight="1pt">
              <v:path arrowok="t"/>
            </v:shape>
            <v:shape id="_x0000_s2584" style="position:absolute;left:6127;top:5800;width:45;height:68" coordsize="180,270" o:regroupid="13" path="m,46l45,r90,l180,46r,45l135,135r-90,l,180r,90l180,270e" filled="f" strokeweight="1pt">
              <v:path arrowok="t"/>
            </v:shape>
            <v:shape id="_x0000_s2585" style="position:absolute;left:6000;top:5322;width:19;height:56" coordsize="75,224" o:regroupid="13" path="m,224l38,,75,224,,224xe" fillcolor="black" strokeweight="1pt">
              <v:path arrowok="t"/>
            </v:shape>
            <v:shape id="_x0000_s2586" style="position:absolute;left:6000;top:5322;width:19;height:56" coordsize="75,224" o:regroupid="13" path="m,224l38,,75,224,,224e" filled="f" strokeweight="1pt">
              <v:path arrowok="t"/>
            </v:shape>
            <v:rect id="_x0000_s2587" style="position:absolute;left:5857;top:5131;width:189;height:231" o:regroupid="13" filled="f" stroked="f" strokeweight="1pt">
              <v:textbox style="mso-rotate-with-shape:t" inset="0,0,0,0">
                <w:txbxContent>
                  <w:p w:rsidR="003E2890" w:rsidRDefault="003E2890">
                    <w:r>
                      <w:rPr>
                        <w:rFonts w:ascii="Symbol" w:hAnsi="Symbol"/>
                        <w:snapToGrid w:val="0"/>
                        <w:color w:val="000000"/>
                        <w:sz w:val="14"/>
                        <w:lang w:val="en-US" w:eastAsia="en-US"/>
                      </w:rPr>
                      <w:t></w:t>
                    </w:r>
                  </w:p>
                </w:txbxContent>
              </v:textbox>
            </v:rect>
            <v:rect id="_x0000_s2588" style="position:absolute;left:5954;top:5181;width:108;height:145" o:regroupid="13" filled="f" stroked="f" strokeweight="1pt">
              <v:textbox style="mso-rotate-with-shape:t" inset="0,0,0,0">
                <w:txbxContent>
                  <w:p w:rsidR="003E2890" w:rsidRDefault="003E2890">
                    <w:r>
                      <w:rPr>
                        <w:rFonts w:ascii="Symbol" w:hAnsi="Symbol"/>
                        <w:snapToGrid w:val="0"/>
                        <w:color w:val="000000"/>
                        <w:sz w:val="10"/>
                        <w:lang w:val="en-US" w:eastAsia="en-US"/>
                      </w:rPr>
                      <w:t></w:t>
                    </w:r>
                  </w:p>
                </w:txbxContent>
              </v:textbox>
            </v:rect>
            <v:rect id="_x0000_s2589" style="position:absolute;left:6452;top:5689;width:172;height:231" o:regroupid="13" filled="f" stroked="f" strokeweight="1pt">
              <v:textbox style="mso-rotate-with-shape:t" inset="0,0,0,0">
                <w:txbxContent>
                  <w:p w:rsidR="003E2890" w:rsidRDefault="003E2890">
                    <w:r>
                      <w:rPr>
                        <w:rFonts w:ascii="Symbol" w:hAnsi="Symbol"/>
                        <w:snapToGrid w:val="0"/>
                        <w:color w:val="000000"/>
                        <w:sz w:val="14"/>
                        <w:lang w:val="en-US" w:eastAsia="en-US"/>
                      </w:rPr>
                      <w:t></w:t>
                    </w:r>
                  </w:p>
                </w:txbxContent>
              </v:textbox>
            </v:rect>
            <v:rect id="_x0000_s2590" style="position:absolute;left:6526;top:5739;width:108;height:145" o:regroupid="13" filled="f" stroked="f" strokeweight="1pt">
              <v:textbox style="mso-rotate-with-shape:t" inset="0,0,0,0">
                <w:txbxContent>
                  <w:p w:rsidR="003E2890" w:rsidRDefault="003E2890">
                    <w:r>
                      <w:rPr>
                        <w:rFonts w:ascii="Symbol" w:hAnsi="Symbol"/>
                        <w:snapToGrid w:val="0"/>
                        <w:color w:val="000000"/>
                        <w:sz w:val="10"/>
                        <w:lang w:val="en-US" w:eastAsia="en-US"/>
                      </w:rPr>
                      <w:t></w:t>
                    </w:r>
                  </w:p>
                </w:txbxContent>
              </v:textbox>
            </v:rect>
            <v:line id="_x0000_s2591" style="position:absolute" from="6010,5378" to="6011,5902" o:regroupid="13" strokeweight="1pt">
              <v:stroke color2="#010000"/>
            </v:line>
            <v:line id="_x0000_s2592" style="position:absolute" from="5591,6761" to="6336,6762" o:regroupid="13" strokeweight="1pt">
              <v:stroke color2="#010000"/>
            </v:line>
            <v:line id="_x0000_s2593" style="position:absolute;flip:y" from="6336,6464" to="6337,6761" o:regroupid="13" strokeweight="1pt">
              <v:stroke color2="#010000"/>
            </v:line>
            <v:shape id="_x0000_s2594" style="position:absolute;left:6327;top:3767;width:18;height:56" coordsize="74,225" o:regroupid="13" path="m,225l37,,74,225,,225xe" fillcolor="fuchsia" strokeweight="1pt">
              <v:fill color2="#010000"/>
              <v:path arrowok="t"/>
            </v:shape>
            <v:shape id="_x0000_s2595" style="position:absolute;left:6327;top:3767;width:18;height:56" coordsize="74,225" o:regroupid="13" path="m,225l37,,74,225,,225e" filled="f" strokecolor="fuchsia" strokeweight="1pt">
              <v:stroke color2="#010000"/>
              <v:path arrowok="t"/>
            </v:shape>
            <v:line id="_x0000_s2596" style="position:absolute" from="6336,3823" to="6337,4348" o:regroupid="13" strokecolor="fuchsia" strokeweight="1pt">
              <v:stroke color2="#010000"/>
            </v:line>
            <v:line id="_x0000_s2597" style="position:absolute;flip:y" from="6336,5884" to="6337,6615" o:regroupid="13" strokecolor="fuchsia" strokeweight="1pt">
              <v:stroke color2="#010000"/>
            </v:line>
            <v:line id="_x0000_s2598" style="position:absolute" from="6148,6464" to="6601,6465" o:regroupid="13" strokecolor="fuchsia" strokeweight="1pt">
              <v:stroke color2="#010000"/>
            </v:line>
            <v:shape id="_x0000_s2599" style="position:absolute;left:6386;top:6362;width:45;height:68" coordsize="179,270" o:regroupid="13" path="m179,224r-44,46l46,270,,224,,46,46,r89,l179,46e" filled="f" strokecolor="fuchsia" strokeweight="1pt">
              <v:stroke color2="#010000"/>
              <v:path arrowok="t"/>
            </v:shape>
            <v:shape id="_x0000_s2600" style="position:absolute;left:9125;top:6455;width:56;height:19" coordsize="224,76" o:regroupid="13" path="m,l224,38,,76,,xe" fillcolor="fuchsia" strokeweight="1pt">
              <v:fill color2="#010000"/>
              <v:path arrowok="t"/>
            </v:shape>
            <v:shape id="_x0000_s2601" style="position:absolute;left:9125;top:6455;width:56;height:19" coordsize="224,76" o:regroupid="13" path="m,l224,38,,76,,e" filled="f" strokecolor="fuchsia" strokeweight="1pt">
              <v:stroke color2="#010000"/>
              <v:path arrowok="t"/>
            </v:shape>
            <v:line id="_x0000_s2602" style="position:absolute;flip:x" from="8862,6464" to="9125,6465" o:regroupid="13" strokecolor="fuchsia" strokeweight="1pt">
              <v:stroke color2="#010000"/>
            </v:line>
            <v:rect id="_x0000_s2603" style="position:absolute;left:8984;top:6258;width:150;height:202" o:regroupid="13" filled="f" stroked="f" strokeweight="1pt">
              <v:textbox style="mso-rotate-with-shape:t" inset="0,0,0,0">
                <w:txbxContent>
                  <w:p w:rsidR="003E2890" w:rsidRDefault="003E2890">
                    <w:pPr>
                      <w:rPr>
                        <w:sz w:val="16"/>
                      </w:rPr>
                    </w:pPr>
                    <w:r>
                      <w:rPr>
                        <w:rFonts w:ascii="Symbol" w:hAnsi="Symbol"/>
                        <w:snapToGrid w:val="0"/>
                        <w:color w:val="FF00FF"/>
                        <w:sz w:val="16"/>
                        <w:lang w:val="en-US" w:eastAsia="en-US"/>
                      </w:rPr>
                      <w:t></w:t>
                    </w:r>
                  </w:p>
                </w:txbxContent>
              </v:textbox>
            </v:rect>
            <v:rect id="_x0000_s2604" style="position:absolute;left:6214;top:3525;width:166;height:202" o:regroupid="13" filled="f" stroked="f" strokeweight="1pt">
              <v:textbox style="mso-rotate-with-shape:t" inset="0,0,0,0">
                <w:txbxContent>
                  <w:p w:rsidR="003E2890" w:rsidRDefault="003E2890">
                    <w:pPr>
                      <w:rPr>
                        <w:sz w:val="16"/>
                      </w:rPr>
                    </w:pPr>
                    <w:r>
                      <w:rPr>
                        <w:rFonts w:ascii="Symbol" w:hAnsi="Symbol"/>
                        <w:snapToGrid w:val="0"/>
                        <w:color w:val="FF00FF"/>
                        <w:sz w:val="16"/>
                        <w:lang w:val="en-US" w:eastAsia="en-US"/>
                      </w:rPr>
                      <w:t></w:t>
                    </w:r>
                  </w:p>
                </w:txbxContent>
              </v:textbox>
            </v:rect>
            <v:line id="_x0000_s2605" style="position:absolute" from="8862,6464" to="9181,6465" o:regroupid="13" strokecolor="fuchsia" strokeweight="1pt">
              <v:stroke color2="#010000"/>
            </v:line>
            <v:line id="_x0000_s2606" style="position:absolute;flip:x" from="4901,6464" to="6148,6465" o:regroupid="13" strokecolor="fuchsia" strokeweight="1pt">
              <v:stroke color2="#010000"/>
            </v:line>
            <v:line id="_x0000_s2607" style="position:absolute" from="6601,6464" to="8862,6465" o:regroupid="13" strokecolor="fuchsia" strokeweight="1pt">
              <v:stroke color2="#010000"/>
            </v:line>
            <v:line id="_x0000_s2608" style="position:absolute;flip:y" from="6336,4348" to="6337,5884" o:regroupid="13" strokecolor="fuchsia" strokeweight="1pt">
              <v:stroke color2="#010000"/>
            </v:line>
            <v:line id="_x0000_s2609" style="position:absolute" from="6336,6761" to="6337,7485" o:regroupid="13" strokecolor="fuchsia" strokeweight="1pt">
              <v:stroke color2="#010000"/>
            </v:line>
            <v:line id="_x0000_s2610" style="position:absolute" from="5591,6761" to="6711,6762" o:regroupid="13" strokeweight="1pt">
              <v:stroke color2="#010000"/>
            </v:line>
            <v:shape id="_x0000_s2611" style="position:absolute;left:6701;top:6860;width:19;height:56" coordsize="75,224" o:regroupid="13" path="m,224l38,,75,224,,224xe" fillcolor="black" strokeweight="1pt">
              <v:fill color2="#010000"/>
              <v:path arrowok="t"/>
            </v:shape>
            <v:shape id="_x0000_s2612" style="position:absolute;left:6701;top:6860;width:19;height:56" coordsize="75,224" o:regroupid="13" path="m,224l38,,75,224,,224e" filled="f" strokeweight="1pt">
              <v:stroke color2="#010000"/>
              <v:path arrowok="t"/>
            </v:shape>
            <v:line id="_x0000_s2613" style="position:absolute" from="6711,6916" to="6712,7441" o:regroupid="13" strokeweight="1pt">
              <v:stroke color2="#010000"/>
            </v:line>
            <v:line id="_x0000_s2614" style="position:absolute" from="6523,7109" to="6976,7110" o:regroupid="13" strokeweight="1pt">
              <v:stroke color2="#010000"/>
            </v:line>
            <v:shape id="_x0000_s2615" style="position:absolute;left:6761;top:7007;width:45;height:67" coordsize="180,268" o:regroupid="13" path="m180,224r-45,44l45,268,,224,,44,45,r90,l180,44e" filled="f" strokeweight="1pt">
              <v:stroke color2="#010000"/>
              <v:path arrowok="t"/>
            </v:shape>
            <v:shape id="_x0000_s2616" style="position:absolute;left:6828;top:7007;width:11;height:67" coordsize="44,268" o:regroupid="13" path="m,44l44,r,268e" filled="f" strokeweight="1pt">
              <v:stroke color2="#010000"/>
              <v:path arrowok="t"/>
            </v:shape>
            <v:line id="_x0000_s2617" style="position:absolute" from="6828,7074" to="6851,7075" o:regroupid="13" strokeweight="1pt">
              <v:stroke color2="#010000"/>
            </v:line>
            <v:shape id="_x0000_s2618" style="position:absolute;left:7239;top:7100;width:56;height:18" coordsize="224,74" o:regroupid="13" path="m,l224,37,,74,,xe" fillcolor="black" strokeweight="1pt">
              <v:fill color2="#010000"/>
              <v:path arrowok="t"/>
            </v:shape>
            <v:shape id="_x0000_s2619" style="position:absolute;left:7239;top:7100;width:56;height:18" coordsize="224,74" o:regroupid="13" path="m,l224,37,,74,,e" filled="f" strokeweight="1pt">
              <v:stroke color2="#010000"/>
              <v:path arrowok="t"/>
            </v:shape>
            <v:line id="_x0000_s2620" style="position:absolute;flip:x" from="6976,7109" to="7239,7110" o:regroupid="13" strokeweight="1pt">
              <v:stroke color2="#010000"/>
            </v:line>
            <v:rect id="_x0000_s2621" style="position:absolute;left:7177;top:6925;width:172;height:231" o:regroupid="13" filled="f" stroked="f" strokeweight="1pt">
              <v:textbox style="mso-rotate-with-shape:t" inset="0,0,0,0">
                <w:txbxContent>
                  <w:p w:rsidR="003E2890" w:rsidRDefault="003E2890">
                    <w:r>
                      <w:rPr>
                        <w:rFonts w:ascii="Symbol" w:hAnsi="Symbol"/>
                        <w:snapToGrid w:val="0"/>
                        <w:color w:val="000000"/>
                        <w:sz w:val="14"/>
                        <w:lang w:val="en-US" w:eastAsia="en-US"/>
                      </w:rPr>
                      <w:t></w:t>
                    </w:r>
                  </w:p>
                </w:txbxContent>
              </v:textbox>
            </v:rect>
            <v:rect id="_x0000_s2622" style="position:absolute;left:7250;top:6975;width:108;height:145" o:regroupid="13" filled="f" stroked="f" strokeweight="1pt">
              <v:textbox style="mso-rotate-with-shape:t" inset="0,0,0,0">
                <w:txbxContent>
                  <w:p w:rsidR="003E2890" w:rsidRDefault="003E2890">
                    <w:pPr>
                      <w:rPr>
                        <w:sz w:val="12"/>
                      </w:rPr>
                    </w:pPr>
                    <w:r>
                      <w:rPr>
                        <w:rFonts w:ascii="Symbol" w:hAnsi="Symbol"/>
                        <w:snapToGrid w:val="0"/>
                        <w:color w:val="000000"/>
                        <w:sz w:val="12"/>
                        <w:lang w:val="en-US" w:eastAsia="en-US"/>
                      </w:rPr>
                      <w:t></w:t>
                    </w:r>
                  </w:p>
                </w:txbxContent>
              </v:textbox>
            </v:rect>
            <v:rect id="_x0000_s2623" style="position:absolute;left:6549;top:6861;width:189;height:231" o:regroupid="13" filled="f" stroked="f" strokeweight="1pt">
              <v:textbox style="mso-rotate-with-shape:t" inset="0,0,0,0">
                <w:txbxContent>
                  <w:p w:rsidR="003E2890" w:rsidRDefault="003E2890">
                    <w:r>
                      <w:rPr>
                        <w:rFonts w:ascii="Symbol" w:hAnsi="Symbol"/>
                        <w:snapToGrid w:val="0"/>
                        <w:color w:val="000000"/>
                        <w:sz w:val="14"/>
                        <w:lang w:val="en-US" w:eastAsia="en-US"/>
                      </w:rPr>
                      <w:t></w:t>
                    </w:r>
                  </w:p>
                </w:txbxContent>
              </v:textbox>
            </v:rect>
            <v:rect id="_x0000_s2624" style="position:absolute;left:6646;top:6911;width:108;height:145" o:regroupid="13" filled="f" stroked="f" strokeweight="1pt">
              <v:textbox style="mso-rotate-with-shape:t" inset="0,0,0,0">
                <w:txbxContent>
                  <w:p w:rsidR="003E2890" w:rsidRDefault="003E2890">
                    <w:r>
                      <w:rPr>
                        <w:rFonts w:ascii="Symbol" w:hAnsi="Symbol"/>
                        <w:snapToGrid w:val="0"/>
                        <w:color w:val="000000"/>
                        <w:sz w:val="10"/>
                        <w:lang w:val="en-US" w:eastAsia="en-US"/>
                      </w:rPr>
                      <w:t></w:t>
                    </w:r>
                  </w:p>
                </w:txbxContent>
              </v:textbox>
            </v:rect>
            <v:line id="_x0000_s2625" style="position:absolute" from="6976,7109" to="7295,7110" o:regroupid="13" strokeweight="1pt">
              <v:stroke color2="#010000"/>
            </v:line>
            <v:line id="_x0000_s2626" style="position:absolute;flip:y" from="5591,4099" to="5606,4115" o:regroupid="13" strokecolor="red" strokeweight="1pt">
              <v:stroke color2="#010000"/>
            </v:line>
            <v:line id="_x0000_s2627" style="position:absolute" from="5611,4094" to="5612,4095" o:regroupid="13" strokecolor="red" strokeweight="1pt">
              <v:stroke color2="#010000"/>
            </v:line>
            <v:line id="_x0000_s2628" style="position:absolute;flip:y" from="5615,4074" to="5631,4090" o:regroupid="13" strokecolor="red" strokeweight="1pt">
              <v:stroke color2="#010000"/>
            </v:line>
            <v:line id="_x0000_s2629" style="position:absolute;flip:y" from="5591,4204" to="5602,4215" o:regroupid="13" strokecolor="red" strokeweight="1pt">
              <v:stroke color2="#010000"/>
            </v:line>
            <v:line id="_x0000_s2630" style="position:absolute" from="5606,4199" to="5607,4200" o:regroupid="13" strokecolor="red" strokeweight="1pt">
              <v:stroke color2="#010000"/>
            </v:line>
            <v:line id="_x0000_s2631" style="position:absolute;flip:y" from="5611,4178" to="5628,4195" o:regroupid="13" strokecolor="red" strokeweight="1pt">
              <v:stroke color2="#010000"/>
            </v:line>
            <v:line id="_x0000_s2632" style="position:absolute" from="5632,4174" to="5633,4175" o:regroupid="13" strokecolor="red" strokeweight="1pt">
              <v:stroke color2="#010000"/>
            </v:line>
            <v:line id="_x0000_s2633" style="position:absolute;flip:y" from="5636,4152" to="5654,4169" o:regroupid="13" strokecolor="red" strokeweight="1pt">
              <v:stroke color2="#010000"/>
            </v:line>
            <v:line id="_x0000_s2634" style="position:absolute" from="5658,4148" to="5659,4149" o:regroupid="13" strokecolor="red" strokeweight="1pt">
              <v:stroke color2="#010000"/>
            </v:line>
            <v:line id="_x0000_s2635" style="position:absolute;flip:y" from="5662,4127" to="5679,4144" o:regroupid="13" strokecolor="red" strokeweight="1pt">
              <v:stroke color2="#010000"/>
            </v:line>
            <v:line id="_x0000_s2636" style="position:absolute" from="5683,4122" to="5684,4123" o:regroupid="13" strokecolor="red" strokeweight="1pt">
              <v:stroke color2="#010000"/>
            </v:line>
            <v:line id="_x0000_s2637" style="position:absolute;flip:y" from="5688,4106" to="5699,4118" o:regroupid="13" strokecolor="red" strokeweight="1pt">
              <v:stroke color2="#010000"/>
            </v:line>
            <v:line id="_x0000_s2638" style="position:absolute;flip:y" from="5591,4307" to="5600,4316" o:regroupid="13" strokecolor="red" strokeweight="1pt">
              <v:stroke color2="#010000"/>
            </v:line>
            <v:line id="_x0000_s2639" style="position:absolute" from="5604,4302" to="5605,4303" o:regroupid="13" strokecolor="red" strokeweight="1pt">
              <v:stroke color2="#010000"/>
            </v:line>
            <v:line id="_x0000_s2640" style="position:absolute;flip:y" from="5609,4281" to="5626,4298" o:regroupid="13" strokecolor="red" strokeweight="1pt">
              <v:stroke color2="#010000"/>
            </v:line>
            <v:line id="_x0000_s2641" style="position:absolute" from="5630,4277" to="5631,4278" o:regroupid="13" strokecolor="red" strokeweight="1pt">
              <v:stroke color2="#010000"/>
            </v:line>
            <v:line id="_x0000_s2642" style="position:absolute;flip:y" from="5634,4255" to="5651,4272" o:regroupid="13" strokecolor="red" strokeweight="1pt">
              <v:stroke color2="#010000"/>
            </v:line>
            <v:line id="_x0000_s2643" style="position:absolute" from="5656,4251" to="5657,4252" o:regroupid="13" strokecolor="red" strokeweight="1pt">
              <v:stroke color2="#010000"/>
            </v:line>
            <v:line id="_x0000_s2644" style="position:absolute;flip:y" from="5660,4229" to="5677,4247" o:regroupid="13" strokecolor="red" strokeweight="1pt">
              <v:stroke color2="#010000"/>
            </v:line>
            <v:line id="_x0000_s2645" style="position:absolute" from="5681,4225" to="5682,4226" o:regroupid="13" strokecolor="red" strokeweight="1pt">
              <v:stroke color2="#010000"/>
            </v:line>
            <v:line id="_x0000_s2646" style="position:absolute;flip:y" from="5686,4204" to="5703,4221" o:regroupid="13" strokecolor="red" strokeweight="1pt">
              <v:stroke color2="#010000"/>
            </v:line>
            <v:line id="_x0000_s2647" style="position:absolute" from="5707,4200" to="5708,4201" o:regroupid="13" strokecolor="red" strokeweight="1pt">
              <v:stroke color2="#010000"/>
            </v:line>
            <v:line id="_x0000_s2648" style="position:absolute;flip:y" from="5711,4178" to="5728,4195" o:regroupid="13" strokecolor="red" strokeweight="1pt">
              <v:stroke color2="#010000"/>
            </v:line>
            <v:line id="_x0000_s2649" style="position:absolute" from="5733,4174" to="5734,4175" o:regroupid="13" strokecolor="red" strokeweight="1pt">
              <v:stroke color2="#010000"/>
            </v:line>
            <v:line id="_x0000_s2650" style="position:absolute;flip:y" from="5737,4160" to="5746,4170" o:regroupid="13" strokecolor="red" strokeweight="1pt">
              <v:stroke color2="#010000"/>
            </v:line>
            <v:line id="_x0000_s2651" style="position:absolute;flip:y" from="5591,4396" to="5612,4417" o:regroupid="13" strokecolor="red" strokeweight="1pt">
              <v:stroke color2="#010000"/>
            </v:line>
            <v:line id="_x0000_s2652" style="position:absolute" from="5616,4391" to="5617,4392" o:regroupid="13" strokecolor="red" strokeweight="1pt">
              <v:stroke color2="#010000"/>
            </v:line>
            <v:line id="_x0000_s2653" style="position:absolute;flip:y" from="5620,4370" to="5637,4387" o:regroupid="13" strokecolor="red" strokeweight="1pt">
              <v:stroke color2="#010000"/>
            </v:line>
            <v:line id="_x0000_s2654" style="position:absolute" from="5642,4366" to="5643,4367" o:regroupid="13" strokecolor="red" strokeweight="1pt">
              <v:stroke color2="#010000"/>
            </v:line>
            <v:line id="_x0000_s2655" style="position:absolute;flip:y" from="5646,4344" to="5663,4361" o:regroupid="13" strokecolor="red" strokeweight="1pt">
              <v:stroke color2="#010000"/>
            </v:line>
            <v:line id="_x0000_s2656" style="position:absolute" from="5667,4340" to="5668,4341" o:regroupid="13" strokecolor="red" strokeweight="1pt">
              <v:stroke color2="#010000"/>
            </v:line>
            <v:line id="_x0000_s2657" style="position:absolute;flip:y" from="5672,4319" to="5689,4336" o:regroupid="13" strokecolor="red" strokeweight="1pt">
              <v:stroke color2="#010000"/>
            </v:line>
            <v:line id="_x0000_s2658" style="position:absolute" from="5693,4314" to="5694,4315" o:regroupid="13" strokecolor="red" strokeweight="1pt">
              <v:stroke color2="#010000"/>
            </v:line>
            <v:line id="_x0000_s2659" style="position:absolute;flip:y" from="5697,4293" to="5714,4310" o:regroupid="13" strokecolor="red" strokeweight="1pt">
              <v:stroke color2="#010000"/>
            </v:line>
            <v:line id="_x0000_s2660" style="position:absolute" from="5719,4289" to="5720,4290" o:regroupid="13" strokecolor="red" strokeweight="1pt">
              <v:stroke color2="#010000"/>
            </v:line>
            <v:line id="_x0000_s2661" style="position:absolute;flip:y" from="5723,4267" to="5740,4284" o:regroupid="13" strokecolor="red" strokeweight="1pt">
              <v:stroke color2="#010000"/>
            </v:line>
            <v:line id="_x0000_s2662" style="position:absolute" from="5744,4263" to="5745,4264" o:regroupid="13" strokecolor="red" strokeweight="1pt">
              <v:stroke color2="#010000"/>
            </v:line>
            <v:line id="_x0000_s2663" style="position:absolute;flip:y" from="5749,4238" to="5769,4259" o:regroupid="13" strokecolor="red" strokeweight="1pt">
              <v:stroke color2="#010000"/>
            </v:line>
            <v:line id="_x0000_s2664" style="position:absolute;flip:y" from="5591,4496" to="5612,4517" o:regroupid="13" strokecolor="red" strokeweight="1pt">
              <v:stroke color2="#010000"/>
            </v:line>
            <v:line id="_x0000_s2665" style="position:absolute" from="5616,4492" to="5617,4493" o:regroupid="13" strokecolor="red" strokeweight="1pt">
              <v:stroke color2="#010000"/>
            </v:line>
            <v:line id="_x0000_s2666" style="position:absolute;flip:y" from="5620,4470" to="5638,4488" o:regroupid="13" strokecolor="red" strokeweight="1pt">
              <v:stroke color2="#010000"/>
            </v:line>
            <v:line id="_x0000_s2667" style="position:absolute" from="5642,4466" to="5643,4467" o:regroupid="13" strokecolor="red" strokeweight="1pt">
              <v:stroke color2="#010000"/>
            </v:line>
            <v:line id="_x0000_s2668" style="position:absolute;flip:y" from="5646,4445" to="5663,4462" o:regroupid="13" strokecolor="red" strokeweight="1pt">
              <v:stroke color2="#010000"/>
            </v:line>
            <v:line id="_x0000_s2669" style="position:absolute" from="5667,4441" to="5668,4442" o:regroupid="13" strokecolor="red" strokeweight="1pt">
              <v:stroke color2="#010000"/>
            </v:line>
            <v:line id="_x0000_s2670" style="position:absolute;flip:y" from="5672,4419" to="5689,4436" o:regroupid="13" strokecolor="red" strokeweight="1pt">
              <v:stroke color2="#010000"/>
            </v:line>
            <v:line id="_x0000_s2671" style="position:absolute" from="5693,4415" to="5694,4416" o:regroupid="13" strokecolor="red" strokeweight="1pt">
              <v:stroke color2="#010000"/>
            </v:line>
            <v:line id="_x0000_s2672" style="position:absolute;flip:y" from="5697,4393" to="5714,4411" o:regroupid="13" strokecolor="red" strokeweight="1pt">
              <v:stroke color2="#010000"/>
            </v:line>
            <v:line id="_x0000_s2673" style="position:absolute" from="5719,4389" to="5720,4390" o:regroupid="13" strokecolor="red" strokeweight="1pt">
              <v:stroke color2="#010000"/>
            </v:line>
            <v:line id="_x0000_s2674" style="position:absolute;flip:y" from="5723,4368" to="5740,4385" o:regroupid="13" strokecolor="red" strokeweight="1pt">
              <v:stroke color2="#010000"/>
            </v:line>
            <v:line id="_x0000_s2675" style="position:absolute" from="5744,4363" to="5745,4364" o:regroupid="13" strokecolor="red" strokeweight="1pt">
              <v:stroke color2="#010000"/>
            </v:line>
            <v:line id="_x0000_s2676" style="position:absolute;flip:y" from="5749,4338" to="5770,4359" o:regroupid="13" strokecolor="red" strokeweight="1pt">
              <v:stroke color2="#010000"/>
            </v:line>
            <v:line id="_x0000_s2677" style="position:absolute;flip:y" from="5591,4597" to="5612,4618" o:regroupid="13" strokecolor="red" strokeweight="1pt">
              <v:stroke color2="#010000"/>
            </v:line>
            <v:line id="_x0000_s2678" style="position:absolute" from="5616,4593" to="5617,4594" o:regroupid="13" strokecolor="red" strokeweight="1pt">
              <v:stroke color2="#010000"/>
            </v:line>
            <v:line id="_x0000_s2679" style="position:absolute;flip:y" from="5620,4571" to="5638,4588" o:regroupid="13" strokecolor="red" strokeweight="1pt">
              <v:stroke color2="#010000"/>
            </v:line>
            <v:line id="_x0000_s2680" style="position:absolute" from="5642,4567" to="5643,4568" o:regroupid="13" strokecolor="red" strokeweight="1pt">
              <v:stroke color2="#010000"/>
            </v:line>
            <v:line id="_x0000_s2681" style="position:absolute;flip:y" from="5646,4545" to="5663,4563" o:regroupid="13" strokecolor="red" strokeweight="1pt">
              <v:stroke color2="#010000"/>
            </v:line>
            <v:line id="_x0000_s2682" style="position:absolute" from="5667,4541" to="5668,4542" o:regroupid="13" strokecolor="red" strokeweight="1pt">
              <v:stroke color2="#010000"/>
            </v:line>
            <v:line id="_x0000_s2683" style="position:absolute;flip:y" from="5672,4520" to="5689,4537" o:regroupid="13" strokecolor="red" strokeweight="1pt">
              <v:stroke color2="#010000"/>
            </v:line>
            <v:line id="_x0000_s2684" style="position:absolute" from="5693,4516" to="5694,4517" o:regroupid="13" strokecolor="red" strokeweight="1pt">
              <v:stroke color2="#010000"/>
            </v:line>
            <v:line id="_x0000_s2685" style="position:absolute;flip:y" from="5697,4494" to="5714,4511" o:regroupid="13" strokecolor="red" strokeweight="1pt">
              <v:stroke color2="#010000"/>
            </v:line>
            <v:line id="_x0000_s2686" style="position:absolute" from="5719,4490" to="5720,4491" o:regroupid="13" strokecolor="red" strokeweight="1pt">
              <v:stroke color2="#010000"/>
            </v:line>
            <v:line id="_x0000_s2687" style="position:absolute;flip:y" from="5723,4468" to="5740,4486" o:regroupid="13" strokecolor="red" strokeweight="1pt">
              <v:stroke color2="#010000"/>
            </v:line>
            <v:line id="_x0000_s2688" style="position:absolute" from="5744,4464" to="5745,4465" o:regroupid="13" strokecolor="red" strokeweight="1pt">
              <v:stroke color2="#010000"/>
            </v:line>
            <v:line id="_x0000_s2689" style="position:absolute;flip:y" from="5749,4439" to="5770,4460" o:regroupid="13" strokecolor="red" strokeweight="1pt">
              <v:stroke color2="#010000"/>
            </v:line>
            <v:line id="_x0000_s2690" style="position:absolute;flip:y" from="5591,4698" to="5612,4719" o:regroupid="13" strokecolor="red" strokeweight="1pt">
              <v:stroke color2="#010000"/>
            </v:line>
            <v:line id="_x0000_s2691" style="position:absolute" from="5616,4693" to="5617,4694" o:regroupid="13" strokecolor="red" strokeweight="1pt">
              <v:stroke color2="#010000"/>
            </v:line>
            <v:line id="_x0000_s2692" style="position:absolute;flip:y" from="5620,4672" to="5638,4689" o:regroupid="13" strokecolor="red" strokeweight="1pt">
              <v:stroke color2="#010000"/>
            </v:line>
            <v:line id="_x0000_s2693" style="position:absolute" from="5642,4668" to="5643,4669" o:regroupid="13" strokecolor="red" strokeweight="1pt">
              <v:stroke color2="#010000"/>
            </v:line>
            <v:line id="_x0000_s2694" style="position:absolute;flip:y" from="5646,4646" to="5663,4663" o:regroupid="13" strokecolor="red" strokeweight="1pt">
              <v:stroke color2="#010000"/>
            </v:line>
            <v:line id="_x0000_s2695" style="position:absolute" from="5667,4642" to="5668,4643" o:regroupid="13" strokecolor="red" strokeweight="1pt">
              <v:stroke color2="#010000"/>
            </v:line>
            <v:line id="_x0000_s2696" style="position:absolute;flip:y" from="5672,4621" to="5689,4638" o:regroupid="13" strokecolor="red" strokeweight="1pt">
              <v:stroke color2="#010000"/>
            </v:line>
            <v:line id="_x0000_s2697" style="position:absolute" from="5693,4616" to="5694,4617" o:regroupid="13" strokecolor="red" strokeweight="1pt">
              <v:stroke color2="#010000"/>
            </v:line>
            <v:line id="_x0000_s2698" style="position:absolute;flip:y" from="5697,4595" to="5714,4612" o:regroupid="13" strokecolor="red" strokeweight="1pt">
              <v:stroke color2="#010000"/>
            </v:line>
            <v:line id="_x0000_s2699" style="position:absolute" from="5719,4591" to="5720,4592" o:regroupid="13" strokecolor="red" strokeweight="1pt">
              <v:stroke color2="#010000"/>
            </v:line>
            <v:line id="_x0000_s2700" style="position:absolute;flip:y" from="5723,4569" to="5740,4586" o:regroupid="13" strokecolor="red" strokeweight="1pt">
              <v:stroke color2="#010000"/>
            </v:line>
            <v:line id="_x0000_s2701" style="position:absolute" from="5744,4565" to="5745,4566" o:regroupid="13" strokecolor="red" strokeweight="1pt">
              <v:stroke color2="#010000"/>
            </v:line>
            <v:line id="_x0000_s2702" style="position:absolute;flip:y" from="5749,4539" to="5770,4561" o:regroupid="13" strokecolor="red" strokeweight="1pt">
              <v:stroke color2="#010000"/>
            </v:line>
            <v:line id="_x0000_s2703" style="position:absolute;flip:y" from="5591,4798" to="5612,4820" o:regroupid="13" strokecolor="red" strokeweight="1pt">
              <v:stroke color2="#010000"/>
            </v:line>
            <v:line id="_x0000_s2704" style="position:absolute" from="5616,4794" to="5617,4795" o:regroupid="13" strokecolor="red" strokeweight="1pt">
              <v:stroke color2="#010000"/>
            </v:line>
            <v:line id="_x0000_s2705" style="position:absolute;flip:y" from="5620,4773" to="5638,4790" o:regroupid="13" strokecolor="red" strokeweight="1pt">
              <v:stroke color2="#010000"/>
            </v:line>
            <v:line id="_x0000_s2706" style="position:absolute" from="5642,4768" to="5643,4769" o:regroupid="13" strokecolor="red" strokeweight="1pt">
              <v:stroke color2="#010000"/>
            </v:line>
            <v:line id="_x0000_s2707" style="position:absolute;flip:y" from="5646,4747" to="5663,4764" o:regroupid="13" strokecolor="red" strokeweight="1pt">
              <v:stroke color2="#010000"/>
            </v:line>
            <v:line id="_x0000_s2708" style="position:absolute" from="5667,4743" to="5668,4744" o:regroupid="13" strokecolor="red" strokeweight="1pt">
              <v:stroke color2="#010000"/>
            </v:line>
            <v:line id="_x0000_s2709" style="position:absolute;flip:y" from="5672,4721" to="5689,4738" o:regroupid="13" strokecolor="red" strokeweight="1pt">
              <v:stroke color2="#010000"/>
            </v:line>
            <v:line id="_x0000_s2710" style="position:absolute" from="5693,4717" to="5694,4718" o:regroupid="13" strokecolor="red" strokeweight="1pt">
              <v:stroke color2="#010000"/>
            </v:line>
            <v:line id="_x0000_s2711" style="position:absolute;flip:y" from="5697,4696" to="5714,4713" o:regroupid="13" strokecolor="red" strokeweight="1pt">
              <v:stroke color2="#010000"/>
            </v:line>
            <v:line id="_x0000_s2712" style="position:absolute" from="5719,4691" to="5720,4692" o:regroupid="13" strokecolor="red" strokeweight="1pt">
              <v:stroke color2="#010000"/>
            </v:line>
            <v:line id="_x0000_s2713" style="position:absolute;flip:y" from="5723,4670" to="5740,4687" o:regroupid="13" strokecolor="red" strokeweight="1pt">
              <v:stroke color2="#010000"/>
            </v:line>
            <v:line id="_x0000_s2714" style="position:absolute" from="5744,4666" to="5745,4667" o:regroupid="13" strokecolor="red" strokeweight="1pt">
              <v:stroke color2="#010000"/>
            </v:line>
            <v:line id="_x0000_s2715" style="position:absolute;flip:y" from="5749,4640" to="5770,4661" o:regroupid="13" strokecolor="red" strokeweight="1pt">
              <v:stroke color2="#010000"/>
            </v:line>
            <v:line id="_x0000_s2716" style="position:absolute;flip:y" from="5591,4899" to="5612,4920" o:regroupid="13" strokecolor="red" strokeweight="1pt">
              <v:stroke color2="#010000"/>
            </v:line>
            <v:line id="_x0000_s2717" style="position:absolute" from="5616,4895" to="5617,4896" o:regroupid="13" strokecolor="red" strokeweight="1pt">
              <v:stroke color2="#010000"/>
            </v:line>
            <v:line id="_x0000_s2718" style="position:absolute;flip:y" from="5620,4873" to="5638,4890" o:regroupid="13" strokecolor="red" strokeweight="1pt">
              <v:stroke color2="#010000"/>
            </v:line>
            <v:line id="_x0000_s2719" style="position:absolute" from="5642,4869" to="5643,4870" o:regroupid="13" strokecolor="red" strokeweight="1pt">
              <v:stroke color2="#010000"/>
            </v:line>
            <v:line id="_x0000_s2720" style="position:absolute;flip:y" from="5646,4848" to="5663,4865" o:regroupid="13" strokecolor="red" strokeweight="1pt">
              <v:stroke color2="#010000"/>
            </v:line>
            <v:line id="_x0000_s2721" style="position:absolute" from="5667,4843" to="5668,4844" o:regroupid="13" strokecolor="red" strokeweight="1pt">
              <v:stroke color2="#010000"/>
            </v:line>
            <v:line id="_x0000_s2722" style="position:absolute;flip:y" from="5672,4822" to="5689,4839" o:regroupid="13" strokecolor="red" strokeweight="1pt">
              <v:stroke color2="#010000"/>
            </v:line>
            <v:line id="_x0000_s2723" style="position:absolute" from="5693,4818" to="5694,4819" o:regroupid="13" strokecolor="red" strokeweight="1pt">
              <v:stroke color2="#010000"/>
            </v:line>
            <v:line id="_x0000_s2724" style="position:absolute;flip:y" from="5697,4796" to="5714,4813" o:regroupid="13" strokecolor="red" strokeweight="1pt">
              <v:stroke color2="#010000"/>
            </v:line>
            <v:line id="_x0000_s2725" style="position:absolute" from="5719,4792" to="5720,4793" o:regroupid="13" strokecolor="red" strokeweight="1pt">
              <v:stroke color2="#010000"/>
            </v:line>
            <v:line id="_x0000_s2726" style="position:absolute;flip:y" from="5723,4771" to="5740,4788" o:regroupid="13" strokecolor="red" strokeweight="1pt">
              <v:stroke color2="#010000"/>
            </v:line>
            <v:line id="_x0000_s2727" style="position:absolute" from="5744,4766" to="5745,4767" o:regroupid="13" strokecolor="red" strokeweight="1pt">
              <v:stroke color2="#010000"/>
            </v:line>
            <v:line id="_x0000_s2728" style="position:absolute;flip:y" from="5749,4741" to="5770,4762" o:regroupid="13" strokecolor="red" strokeweight="1pt">
              <v:stroke color2="#010000"/>
            </v:line>
            <v:line id="_x0000_s2729" style="position:absolute;flip:y" from="5591,5000" to="5612,5021" o:regroupid="13" strokecolor="red" strokeweight="1pt">
              <v:stroke color2="#010000"/>
            </v:line>
            <v:line id="_x0000_s2730" style="position:absolute" from="5616,4995" to="5617,4996" o:regroupid="13" strokecolor="red" strokeweight="1pt">
              <v:stroke color2="#010000"/>
            </v:line>
            <v:line id="_x0000_s2731" style="position:absolute;flip:y" from="5620,4974" to="5638,4991" o:regroupid="13" strokecolor="red" strokeweight="1pt">
              <v:stroke color2="#010000"/>
            </v:line>
            <v:line id="_x0000_s2732" style="position:absolute" from="5642,4970" to="5643,4971" o:regroupid="13" strokecolor="red" strokeweight="1pt">
              <v:stroke color2="#010000"/>
            </v:line>
            <v:line id="_x0000_s2733" style="position:absolute;flip:y" from="5646,4948" to="5663,4965" o:regroupid="13" strokecolor="red" strokeweight="1pt">
              <v:stroke color2="#010000"/>
            </v:line>
            <v:line id="_x0000_s2734" style="position:absolute" from="5667,4944" to="5668,4945" o:regroupid="13" strokecolor="red" strokeweight="1pt">
              <v:stroke color2="#010000"/>
            </v:line>
            <v:line id="_x0000_s2735" style="position:absolute;flip:y" from="5672,4923" to="5689,4940" o:regroupid="13" strokecolor="red" strokeweight="1pt">
              <v:stroke color2="#010000"/>
            </v:line>
            <v:line id="_x0000_s2736" style="position:absolute" from="5693,4918" to="5694,4919" o:regroupid="13" strokecolor="red" strokeweight="1pt">
              <v:stroke color2="#010000"/>
            </v:line>
            <v:line id="_x0000_s2737" style="position:absolute;flip:y" from="5697,4897" to="5714,4914" o:regroupid="13" strokecolor="red" strokeweight="1pt">
              <v:stroke color2="#010000"/>
            </v:line>
            <v:line id="_x0000_s2738" style="position:absolute" from="5719,4893" to="5720,4894" o:regroupid="13" strokecolor="red" strokeweight="1pt">
              <v:stroke color2="#010000"/>
            </v:line>
            <v:line id="_x0000_s2739" style="position:absolute;flip:y" from="5723,4871" to="5740,4888" o:regroupid="13" strokecolor="red" strokeweight="1pt">
              <v:stroke color2="#010000"/>
            </v:line>
            <v:line id="_x0000_s2740" style="position:absolute" from="5744,4867" to="5745,4868" o:regroupid="13" strokecolor="red" strokeweight="1pt">
              <v:stroke color2="#010000"/>
            </v:line>
            <v:line id="_x0000_s2741" style="position:absolute;flip:y" from="5749,4842" to="5770,4863" o:regroupid="13" strokecolor="red" strokeweight="1pt">
              <v:stroke color2="#010000"/>
            </v:line>
            <v:line id="_x0000_s2742" style="position:absolute;flip:y" from="5591,5100" to="5612,5122" o:regroupid="13" strokecolor="red" strokeweight="1pt">
              <v:stroke color2="#010000"/>
            </v:line>
            <v:line id="_x0000_s2743" style="position:absolute" from="5616,5096" to="5617,5097" o:regroupid="13" strokecolor="red" strokeweight="1pt">
              <v:stroke color2="#010000"/>
            </v:line>
            <v:line id="_x0000_s2744" style="position:absolute;flip:y" from="5620,5075" to="5638,5092" o:regroupid="13" strokecolor="red" strokeweight="1pt">
              <v:stroke color2="#010000"/>
            </v:line>
            <v:line id="_x0000_s2745" style="position:absolute" from="5642,5070" to="5643,5071" o:regroupid="13" strokecolor="red" strokeweight="1pt">
              <v:stroke color2="#010000"/>
            </v:line>
            <v:line id="_x0000_s2746" style="position:absolute;flip:y" from="5646,5049" to="5663,5066" o:regroupid="13" strokecolor="red" strokeweight="1pt">
              <v:stroke color2="#010000"/>
            </v:line>
            <v:line id="_x0000_s2747" style="position:absolute" from="5667,5045" to="5668,5046" o:regroupid="13" strokecolor="red" strokeweight="1pt">
              <v:stroke color2="#010000"/>
            </v:line>
            <v:line id="_x0000_s2748" style="position:absolute;flip:y" from="5672,5023" to="5689,5041" o:regroupid="13" strokecolor="red" strokeweight="1pt">
              <v:stroke color2="#010000"/>
            </v:line>
            <v:line id="_x0000_s2749" style="position:absolute" from="5693,5019" to="5694,5020" o:regroupid="13" strokecolor="red" strokeweight="1pt">
              <v:stroke color2="#010000"/>
            </v:line>
            <v:line id="_x0000_s2750" style="position:absolute;flip:y" from="5697,4998" to="5714,5015" o:regroupid="13" strokecolor="red" strokeweight="1pt">
              <v:stroke color2="#010000"/>
            </v:line>
            <v:line id="_x0000_s2751" style="position:absolute" from="5719,4993" to="5720,4994" o:regroupid="13" strokecolor="red" strokeweight="1pt">
              <v:stroke color2="#010000"/>
            </v:line>
            <v:line id="_x0000_s2752" style="position:absolute;flip:y" from="5723,4972" to="5740,4989" o:regroupid="13" strokecolor="red" strokeweight="1pt">
              <v:stroke color2="#010000"/>
            </v:line>
            <v:line id="_x0000_s2753" style="position:absolute" from="5744,4968" to="5745,4969" o:regroupid="13" strokecolor="red" strokeweight="1pt">
              <v:stroke color2="#010000"/>
            </v:line>
            <v:line id="_x0000_s2755" style="position:absolute;flip:y" from="5749,4942" to="5770,4963" o:regroupid="13" strokecolor="red" strokeweight="1pt">
              <v:stroke color2="#010000"/>
            </v:line>
            <v:line id="_x0000_s2756" style="position:absolute;flip:y" from="5591,5201" to="5612,5222" o:regroupid="13" strokecolor="red" strokeweight="1pt">
              <v:stroke color2="#010000"/>
            </v:line>
            <v:line id="_x0000_s2757" style="position:absolute" from="5616,5197" to="5617,5198" o:regroupid="13" strokecolor="red" strokeweight="1pt">
              <v:stroke color2="#010000"/>
            </v:line>
            <v:line id="_x0000_s2758" style="position:absolute;flip:y" from="5620,5175" to="5638,5193" o:regroupid="13" strokecolor="red" strokeweight="1pt">
              <v:stroke color2="#010000"/>
            </v:line>
            <v:line id="_x0000_s2759" style="position:absolute" from="5642,5171" to="5643,5172" o:regroupid="13" strokecolor="red" strokeweight="1pt">
              <v:stroke color2="#010000"/>
            </v:line>
            <v:line id="_x0000_s2760" style="position:absolute;flip:y" from="5646,5150" to="5663,5167" o:regroupid="13" strokecolor="red" strokeweight="1pt">
              <v:stroke color2="#010000"/>
            </v:line>
            <v:line id="_x0000_s2761" style="position:absolute" from="5667,5145" to="5668,5146" o:regroupid="13" strokecolor="red" strokeweight="1pt">
              <v:stroke color2="#010000"/>
            </v:line>
            <v:line id="_x0000_s2762" style="position:absolute;flip:y" from="5672,5124" to="5689,5141" o:regroupid="13" strokecolor="red" strokeweight="1pt">
              <v:stroke color2="#010000"/>
            </v:line>
            <v:line id="_x0000_s2763" style="position:absolute" from="5693,5120" to="5694,5121" o:regroupid="13" strokecolor="red" strokeweight="1pt">
              <v:stroke color2="#010000"/>
            </v:line>
            <v:line id="_x0000_s2764" style="position:absolute;flip:y" from="5697,5098" to="5714,5116" o:regroupid="13" strokecolor="red" strokeweight="1pt">
              <v:stroke color2="#010000"/>
            </v:line>
            <v:line id="_x0000_s2765" style="position:absolute" from="5719,5094" to="5720,5095" o:regroupid="13" strokecolor="red" strokeweight="1pt">
              <v:stroke color2="#010000"/>
            </v:line>
            <v:line id="_x0000_s2766" style="position:absolute;flip:y" from="5723,5073" to="5740,5090" o:regroupid="13" strokecolor="red" strokeweight="1pt">
              <v:stroke color2="#010000"/>
            </v:line>
            <v:line id="_x0000_s2767" style="position:absolute" from="5744,5068" to="5745,5069" o:regroupid="13" strokecolor="red" strokeweight="1pt">
              <v:stroke color2="#010000"/>
            </v:line>
            <v:line id="_x0000_s2768" style="position:absolute;flip:y" from="5749,5043" to="5770,5064" o:regroupid="13" strokecolor="red" strokeweight="1pt">
              <v:stroke color2="#010000"/>
            </v:line>
            <v:line id="_x0000_s2769" style="position:absolute;flip:y" from="5591,5302" to="5612,5323" o:regroupid="13" strokecolor="red" strokeweight="1pt">
              <v:stroke color2="#010000"/>
            </v:line>
            <v:line id="_x0000_s2770" style="position:absolute" from="5616,5298" to="5617,5299" o:regroupid="13" strokecolor="red" strokeweight="1pt">
              <v:stroke color2="#010000"/>
            </v:line>
            <v:line id="_x0000_s2771" style="position:absolute;flip:y" from="5620,5276" to="5638,5293" o:regroupid="13" strokecolor="red" strokeweight="1pt">
              <v:stroke color2="#010000"/>
            </v:line>
            <v:line id="_x0000_s2772" style="position:absolute" from="5642,5272" to="5643,5273" o:regroupid="13" strokecolor="red" strokeweight="1pt">
              <v:stroke color2="#010000"/>
            </v:line>
            <v:line id="_x0000_s2773" style="position:absolute;flip:y" from="5646,5250" to="5663,5268" o:regroupid="13" strokecolor="red" strokeweight="1pt">
              <v:stroke color2="#010000"/>
            </v:line>
            <v:line id="_x0000_s2774" style="position:absolute" from="5667,5246" to="5668,5247" o:regroupid="13" strokecolor="red" strokeweight="1pt">
              <v:stroke color2="#010000"/>
            </v:line>
            <v:line id="_x0000_s2775" style="position:absolute;flip:y" from="5672,5225" to="5689,5242" o:regroupid="13" strokecolor="red" strokeweight="1pt">
              <v:stroke color2="#010000"/>
            </v:line>
            <v:line id="_x0000_s2776" style="position:absolute" from="5693,5221" to="5694,5222" o:regroupid="13" strokecolor="red" strokeweight="1pt">
              <v:stroke color2="#010000"/>
            </v:line>
            <v:line id="_x0000_s2777" style="position:absolute;flip:y" from="5697,5199" to="5714,5216" o:regroupid="13" strokecolor="red" strokeweight="1pt">
              <v:stroke color2="#010000"/>
            </v:line>
            <v:line id="_x0000_s2778" style="position:absolute" from="5719,5195" to="5720,5196" o:regroupid="13" strokecolor="red" strokeweight="1pt">
              <v:stroke color2="#010000"/>
            </v:line>
            <v:line id="_x0000_s2779" style="position:absolute;flip:y" from="5723,5173" to="5740,5191" o:regroupid="13" strokecolor="red" strokeweight="1pt">
              <v:stroke color2="#010000"/>
            </v:line>
            <v:line id="_x0000_s2780" style="position:absolute" from="5744,5169" to="5745,5170" o:regroupid="13" strokecolor="red" strokeweight="1pt">
              <v:stroke color2="#010000"/>
            </v:line>
            <v:line id="_x0000_s2781" style="position:absolute;flip:y" from="5749,5144" to="5770,5165" o:regroupid="13" strokecolor="red" strokeweight="1pt">
              <v:stroke color2="#010000"/>
            </v:line>
            <v:line id="_x0000_s2782" style="position:absolute;flip:y" from="5591,5403" to="5612,5424" o:regroupid="13" strokecolor="red" strokeweight="1pt">
              <v:stroke color2="#010000"/>
            </v:line>
            <v:line id="_x0000_s2783" style="position:absolute" from="5616,5398" to="5617,5399" o:regroupid="13" strokecolor="red" strokeweight="1pt">
              <v:stroke color2="#010000"/>
            </v:line>
            <v:line id="_x0000_s2784" style="position:absolute;flip:y" from="5620,5377" to="5638,5394" o:regroupid="13" strokecolor="red" strokeweight="1pt">
              <v:stroke color2="#010000"/>
            </v:line>
            <v:line id="_x0000_s2785" style="position:absolute" from="5642,5373" to="5643,5374" o:regroupid="13" strokecolor="red" strokeweight="1pt">
              <v:stroke color2="#010000"/>
            </v:line>
            <v:line id="_x0000_s2786" style="position:absolute;flip:y" from="5646,5351" to="5663,5368" o:regroupid="13" strokecolor="red" strokeweight="1pt">
              <v:stroke color2="#010000"/>
            </v:line>
            <v:line id="_x0000_s2787" style="position:absolute" from="5667,5347" to="5668,5348" o:regroupid="13" strokecolor="red" strokeweight="1pt">
              <v:stroke color2="#010000"/>
            </v:line>
            <v:line id="_x0000_s2788" style="position:absolute;flip:y" from="5672,5326" to="5689,5343" o:regroupid="13" strokecolor="red" strokeweight="1pt">
              <v:stroke color2="#010000"/>
            </v:line>
            <v:line id="_x0000_s2789" style="position:absolute" from="5693,5321" to="5694,5322" o:regroupid="13" strokecolor="red" strokeweight="1pt">
              <v:stroke color2="#010000"/>
            </v:line>
            <v:line id="_x0000_s2790" style="position:absolute;flip:y" from="5697,5300" to="5714,5317" o:regroupid="13" strokecolor="red" strokeweight="1pt">
              <v:stroke color2="#010000"/>
            </v:line>
            <v:line id="_x0000_s2791" style="position:absolute" from="5719,5296" to="5720,5297" o:regroupid="13" strokecolor="red" strokeweight="1pt">
              <v:stroke color2="#010000"/>
            </v:line>
            <v:line id="_x0000_s2792" style="position:absolute;flip:y" from="5723,5274" to="5740,5291" o:regroupid="13" strokecolor="red" strokeweight="1pt">
              <v:stroke color2="#010000"/>
            </v:line>
            <v:line id="_x0000_s2793" style="position:absolute" from="5744,5270" to="5745,5271" o:regroupid="13" strokecolor="red" strokeweight="1pt">
              <v:stroke color2="#010000"/>
            </v:line>
            <v:line id="_x0000_s2794" style="position:absolute;flip:y" from="5749,5244" to="5770,5266" o:regroupid="13" strokecolor="red" strokeweight="1pt">
              <v:stroke color2="#010000"/>
            </v:line>
            <v:line id="_x0000_s2795" style="position:absolute;flip:y" from="5591,5503" to="5612,5525" o:regroupid="13" strokecolor="red" strokeweight="1pt">
              <v:stroke color2="#010000"/>
            </v:line>
            <v:line id="_x0000_s2796" style="position:absolute" from="5616,5499" to="5617,5500" o:regroupid="13" strokecolor="red" strokeweight="1pt">
              <v:stroke color2="#010000"/>
            </v:line>
            <v:line id="_x0000_s2797" style="position:absolute;flip:y" from="5620,5478" to="5638,5495" o:regroupid="13" strokecolor="red" strokeweight="1pt">
              <v:stroke color2="#010000"/>
            </v:line>
            <v:line id="_x0000_s2798" style="position:absolute" from="5642,5473" to="5643,5474" o:regroupid="13" strokecolor="red" strokeweight="1pt">
              <v:stroke color2="#010000"/>
            </v:line>
            <v:line id="_x0000_s2799" style="position:absolute;flip:y" from="5646,5452" to="5663,5469" o:regroupid="13" strokecolor="red" strokeweight="1pt">
              <v:stroke color2="#010000"/>
            </v:line>
            <v:line id="_x0000_s2800" style="position:absolute" from="5667,5448" to="5668,5449" o:regroupid="13" strokecolor="red" strokeweight="1pt">
              <v:stroke color2="#010000"/>
            </v:line>
            <v:line id="_x0000_s2801" style="position:absolute;flip:y" from="5672,5426" to="5689,5443" o:regroupid="13" strokecolor="red" strokeweight="1pt">
              <v:stroke color2="#010000"/>
            </v:line>
            <v:line id="_x0000_s2802" style="position:absolute" from="5693,5422" to="5694,5423" o:regroupid="13" strokecolor="red" strokeweight="1pt">
              <v:stroke color2="#010000"/>
            </v:line>
            <v:line id="_x0000_s2803" style="position:absolute;flip:y" from="5697,5401" to="5714,5418" o:regroupid="13" strokecolor="red" strokeweight="1pt">
              <v:stroke color2="#010000"/>
            </v:line>
            <v:line id="_x0000_s2804" style="position:absolute" from="5719,5396" to="5720,5397" o:regroupid="13" strokecolor="red" strokeweight="1pt">
              <v:stroke color2="#010000"/>
            </v:line>
            <v:line id="_x0000_s2805" style="position:absolute;flip:y" from="5723,5375" to="5740,5392" o:regroupid="13" strokecolor="red" strokeweight="1pt">
              <v:stroke color2="#010000"/>
            </v:line>
            <v:line id="_x0000_s2806" style="position:absolute" from="5744,5371" to="5745,5372" o:regroupid="13" strokecolor="red" strokeweight="1pt">
              <v:stroke color2="#010000"/>
            </v:line>
            <v:line id="_x0000_s2807" style="position:absolute;flip:y" from="5749,5345" to="5770,5366" o:regroupid="13" strokecolor="red" strokeweight="1pt">
              <v:stroke color2="#010000"/>
            </v:line>
            <v:line id="_x0000_s2808" style="position:absolute;flip:y" from="5591,5604" to="5612,5625" o:regroupid="13" strokecolor="red" strokeweight="1pt">
              <v:stroke color2="#010000"/>
            </v:line>
            <v:line id="_x0000_s2809" style="position:absolute" from="5616,5600" to="5617,5601" o:regroupid="13" strokecolor="red" strokeweight="1pt">
              <v:stroke color2="#010000"/>
            </v:line>
            <v:line id="_x0000_s2810" style="position:absolute;flip:y" from="5620,5578" to="5638,5595" o:regroupid="13" strokecolor="red" strokeweight="1pt">
              <v:stroke color2="#010000"/>
            </v:line>
            <v:line id="_x0000_s2811" style="position:absolute" from="5642,5574" to="5643,5575" o:regroupid="13" strokecolor="red" strokeweight="1pt">
              <v:stroke color2="#010000"/>
            </v:line>
            <v:line id="_x0000_s2812" style="position:absolute;flip:y" from="5646,5553" to="5663,5570" o:regroupid="13" strokecolor="red" strokeweight="1pt">
              <v:stroke color2="#010000"/>
            </v:line>
            <v:line id="_x0000_s2813" style="position:absolute" from="5667,5548" to="5668,5549" o:regroupid="13" strokecolor="red" strokeweight="1pt">
              <v:stroke color2="#010000"/>
            </v:line>
            <v:line id="_x0000_s2814" style="position:absolute;flip:y" from="5672,5527" to="5689,5544" o:regroupid="13" strokecolor="red" strokeweight="1pt">
              <v:stroke color2="#010000"/>
            </v:line>
            <v:line id="_x0000_s2815" style="position:absolute" from="5693,5523" to="5694,5524" o:regroupid="13" strokecolor="red" strokeweight="1pt">
              <v:stroke color2="#010000"/>
            </v:line>
            <v:line id="_x0000_s2816" style="position:absolute;flip:y" from="5697,5501" to="5714,5518" o:regroupid="13" strokecolor="red" strokeweight="1pt">
              <v:stroke color2="#010000"/>
            </v:line>
            <v:line id="_x0000_s2817" style="position:absolute" from="5719,5497" to="5720,5498" o:regroupid="13" strokecolor="red" strokeweight="1pt">
              <v:stroke color2="#010000"/>
            </v:line>
            <v:line id="_x0000_s2818" style="position:absolute;flip:y" from="5723,5476" to="5740,5493" o:regroupid="13" strokecolor="red" strokeweight="1pt">
              <v:stroke color2="#010000"/>
            </v:line>
            <v:line id="_x0000_s2819" style="position:absolute" from="5744,5471" to="5745,5472" o:regroupid="13" strokecolor="red" strokeweight="1pt">
              <v:stroke color2="#010000"/>
            </v:line>
            <v:line id="_x0000_s2820" style="position:absolute;flip:y" from="5749,5446" to="5770,5467" o:regroupid="13" strokecolor="red" strokeweight="1pt">
              <v:stroke color2="#010000"/>
            </v:line>
            <v:line id="_x0000_s2821" style="position:absolute;flip:y" from="5591,5705" to="5612,5726" o:regroupid="13" strokecolor="red" strokeweight="1pt">
              <v:stroke color2="#010000"/>
            </v:line>
            <v:line id="_x0000_s2822" style="position:absolute" from="5616,5700" to="5617,5701" o:regroupid="13" strokecolor="red" strokeweight="1pt">
              <v:stroke color2="#010000"/>
            </v:line>
            <v:line id="_x0000_s2823" style="position:absolute;flip:y" from="5620,5679" to="5638,5696" o:regroupid="13" strokecolor="red" strokeweight="1pt">
              <v:stroke color2="#010000"/>
            </v:line>
            <v:line id="_x0000_s2824" style="position:absolute" from="5642,5675" to="5643,5676" o:regroupid="13" strokecolor="red" strokeweight="1pt">
              <v:stroke color2="#010000"/>
            </v:line>
            <v:line id="_x0000_s2825" style="position:absolute;flip:y" from="5646,5653" to="5663,5670" o:regroupid="13" strokecolor="red" strokeweight="1pt">
              <v:stroke color2="#010000"/>
            </v:line>
            <v:line id="_x0000_s2826" style="position:absolute" from="5667,5649" to="5668,5650" o:regroupid="13" strokecolor="red" strokeweight="1pt">
              <v:stroke color2="#010000"/>
            </v:line>
            <v:line id="_x0000_s2827" style="position:absolute;flip:y" from="5672,5628" to="5689,5645" o:regroupid="13" strokecolor="red" strokeweight="1pt">
              <v:stroke color2="#010000"/>
            </v:line>
            <v:line id="_x0000_s2828" style="position:absolute" from="5693,5623" to="5694,5624" o:regroupid="13" strokecolor="red" strokeweight="1pt">
              <v:stroke color2="#010000"/>
            </v:line>
            <v:line id="_x0000_s2829" style="position:absolute;flip:y" from="5697,5602" to="5714,5619" o:regroupid="13" strokecolor="red" strokeweight="1pt">
              <v:stroke color2="#010000"/>
            </v:line>
            <v:line id="_x0000_s2830" style="position:absolute" from="5719,5598" to="5720,5599" o:regroupid="13" strokecolor="red" strokeweight="1pt">
              <v:stroke color2="#010000"/>
            </v:line>
            <v:line id="_x0000_s2831" style="position:absolute;flip:y" from="5723,5576" to="5740,5593" o:regroupid="13" strokecolor="red" strokeweight="1pt">
              <v:stroke color2="#010000"/>
            </v:line>
            <v:line id="_x0000_s2832" style="position:absolute" from="5744,5572" to="5745,5573" o:regroupid="13" strokecolor="red" strokeweight="1pt">
              <v:stroke color2="#010000"/>
            </v:line>
            <v:line id="_x0000_s2833" style="position:absolute;flip:y" from="5749,5546" to="5770,5568" o:regroupid="13" strokecolor="red" strokeweight="1pt">
              <v:stroke color2="#010000"/>
            </v:line>
            <v:line id="_x0000_s2834" style="position:absolute;flip:y" from="5591,5805" to="5612,5827" o:regroupid="13" strokecolor="red" strokeweight="1pt">
              <v:stroke color2="#010000"/>
            </v:line>
            <v:line id="_x0000_s2835" style="position:absolute" from="5616,5801" to="5617,5802" o:regroupid="13" strokecolor="red" strokeweight="1pt">
              <v:stroke color2="#010000"/>
            </v:line>
            <v:line id="_x0000_s2836" style="position:absolute;flip:y" from="5620,5780" to="5638,5797" o:regroupid="13" strokecolor="red" strokeweight="1pt">
              <v:stroke color2="#010000"/>
            </v:line>
            <v:line id="_x0000_s2837" style="position:absolute" from="5642,5775" to="5643,5776" o:regroupid="13" strokecolor="red" strokeweight="1pt">
              <v:stroke color2="#010000"/>
            </v:line>
            <v:line id="_x0000_s2838" style="position:absolute;flip:y" from="5646,5754" to="5663,5771" o:regroupid="13" strokecolor="red" strokeweight="1pt">
              <v:stroke color2="#010000"/>
            </v:line>
            <v:line id="_x0000_s2839" style="position:absolute" from="5667,5750" to="5668,5751" o:regroupid="13" strokecolor="red" strokeweight="1pt">
              <v:stroke color2="#010000"/>
            </v:line>
            <v:line id="_x0000_s2840" style="position:absolute;flip:y" from="5672,5728" to="5689,5745" o:regroupid="13" strokecolor="red" strokeweight="1pt">
              <v:stroke color2="#010000"/>
            </v:line>
            <v:line id="_x0000_s2841" style="position:absolute" from="5693,5724" to="5694,5725" o:regroupid="13" strokecolor="red" strokeweight="1pt">
              <v:stroke color2="#010000"/>
            </v:line>
            <v:line id="_x0000_s2842" style="position:absolute;flip:y" from="5697,5703" to="5714,5720" o:regroupid="13" strokecolor="red" strokeweight="1pt">
              <v:stroke color2="#010000"/>
            </v:line>
            <v:line id="_x0000_s2843" style="position:absolute" from="5719,5698" to="5720,5699" o:regroupid="13" strokecolor="red" strokeweight="1pt">
              <v:stroke color2="#010000"/>
            </v:line>
            <v:line id="_x0000_s2844" style="position:absolute;flip:y" from="5723,5677" to="5740,5694" o:regroupid="13" strokecolor="red" strokeweight="1pt">
              <v:stroke color2="#010000"/>
            </v:line>
            <v:line id="_x0000_s2845" style="position:absolute" from="5744,5673" to="5745,5674" o:regroupid="13" strokecolor="red" strokeweight="1pt">
              <v:stroke color2="#010000"/>
            </v:line>
            <v:line id="_x0000_s2846" style="position:absolute;flip:y" from="5749,5647" to="5770,5668" o:regroupid="13" strokecolor="red" strokeweight="1pt">
              <v:stroke color2="#010000"/>
            </v:line>
            <v:line id="_x0000_s2847" style="position:absolute;flip:y" from="5591,5906" to="5612,5927" o:regroupid="13" strokecolor="red" strokeweight="1pt">
              <v:stroke color2="#010000"/>
            </v:line>
            <v:line id="_x0000_s2848" style="position:absolute" from="5616,5902" to="5617,5903" o:regroupid="13" strokecolor="red" strokeweight="1pt">
              <v:stroke color2="#010000"/>
            </v:line>
            <v:line id="_x0000_s2849" style="position:absolute;flip:y" from="5620,5880" to="5638,5898" o:regroupid="13" strokecolor="red" strokeweight="1pt">
              <v:stroke color2="#010000"/>
            </v:line>
            <v:line id="_x0000_s2850" style="position:absolute" from="5642,5876" to="5643,5877" o:regroupid="13" strokecolor="red" strokeweight="1pt">
              <v:stroke color2="#010000"/>
            </v:line>
            <v:line id="_x0000_s2851" style="position:absolute;flip:y" from="5646,5855" to="5663,5872" o:regroupid="13" strokecolor="red" strokeweight="1pt">
              <v:stroke color2="#010000"/>
            </v:line>
            <v:line id="_x0000_s2852" style="position:absolute" from="5667,5850" to="5668,5851" o:regroupid="13" strokecolor="red" strokeweight="1pt">
              <v:stroke color2="#010000"/>
            </v:line>
            <v:line id="_x0000_s2853" style="position:absolute;flip:y" from="5672,5829" to="5689,5846" o:regroupid="13" strokecolor="red" strokeweight="1pt">
              <v:stroke color2="#010000"/>
            </v:line>
            <v:line id="_x0000_s2854" style="position:absolute" from="5693,5825" to="5694,5826" o:regroupid="13" strokecolor="red" strokeweight="1pt">
              <v:stroke color2="#010000"/>
            </v:line>
            <v:line id="_x0000_s2855" style="position:absolute;flip:y" from="5697,5803" to="5714,5821" o:regroupid="13" strokecolor="red" strokeweight="1pt">
              <v:stroke color2="#010000"/>
            </v:line>
            <v:line id="_x0000_s2856" style="position:absolute" from="5719,5799" to="5720,5800" o:regroupid="13" strokecolor="red" strokeweight="1pt">
              <v:stroke color2="#010000"/>
            </v:line>
            <v:line id="_x0000_s2857" style="position:absolute;flip:y" from="5723,5778" to="5740,5795" o:regroupid="13" strokecolor="red" strokeweight="1pt">
              <v:stroke color2="#010000"/>
            </v:line>
            <v:line id="_x0000_s2858" style="position:absolute" from="5744,5773" to="5745,5774" o:regroupid="13" strokecolor="red" strokeweight="1pt">
              <v:stroke color2="#010000"/>
            </v:line>
            <v:line id="_x0000_s2859" style="position:absolute;flip:y" from="5749,5748" to="5770,5769" o:regroupid="13" strokecolor="red" strokeweight="1pt">
              <v:stroke color2="#010000"/>
            </v:line>
            <v:line id="_x0000_s2860" style="position:absolute;flip:y" from="5591,6007" to="5612,6028" o:regroupid="13" strokecolor="red" strokeweight="1pt">
              <v:stroke color2="#010000"/>
            </v:line>
            <v:line id="_x0000_s2861" style="position:absolute" from="5616,6003" to="5617,6004" o:regroupid="13" strokecolor="red" strokeweight="1pt">
              <v:stroke color2="#010000"/>
            </v:line>
            <v:line id="_x0000_s2862" style="position:absolute;flip:y" from="5620,5981" to="5638,5998" o:regroupid="13" strokecolor="red" strokeweight="1pt">
              <v:stroke color2="#010000"/>
            </v:line>
            <v:line id="_x0000_s2863" style="position:absolute" from="5642,5977" to="5643,5978" o:regroupid="13" strokecolor="red" strokeweight="1pt">
              <v:stroke color2="#010000"/>
            </v:line>
            <v:line id="_x0000_s2864" style="position:absolute;flip:y" from="5646,5955" to="5663,5973" o:regroupid="13" strokecolor="red" strokeweight="1pt">
              <v:stroke color2="#010000"/>
            </v:line>
            <v:line id="_x0000_s2865" style="position:absolute" from="5667,5951" to="5668,5952" o:regroupid="13" strokecolor="red" strokeweight="1pt">
              <v:stroke color2="#010000"/>
            </v:line>
            <v:line id="_x0000_s2866" style="position:absolute;flip:y" from="5672,5930" to="5689,5947" o:regroupid="13" strokecolor="red" strokeweight="1pt">
              <v:stroke color2="#010000"/>
            </v:line>
            <v:line id="_x0000_s2867" style="position:absolute" from="5693,5926" to="5694,5927" o:regroupid="13" strokecolor="red" strokeweight="1pt">
              <v:stroke color2="#010000"/>
            </v:line>
            <v:line id="_x0000_s2868" style="position:absolute;flip:y" from="5697,5904" to="5714,5921" o:regroupid="13" strokecolor="red" strokeweight="1pt">
              <v:stroke color2="#010000"/>
            </v:line>
            <v:line id="_x0000_s2869" style="position:absolute" from="5719,5900" to="5720,5901" o:regroupid="13" strokecolor="red" strokeweight="1pt">
              <v:stroke color2="#010000"/>
            </v:line>
            <v:line id="_x0000_s2870" style="position:absolute;flip:y" from="5723,5878" to="5740,5896" o:regroupid="13" strokecolor="red" strokeweight="1pt">
              <v:stroke color2="#010000"/>
            </v:line>
            <v:line id="_x0000_s2871" style="position:absolute" from="5744,5874" to="5745,5875" o:regroupid="13" strokecolor="red" strokeweight="1pt">
              <v:stroke color2="#010000"/>
            </v:line>
            <v:line id="_x0000_s2872" style="position:absolute;flip:y" from="5749,5849" to="5770,5870" o:regroupid="13" strokecolor="red" strokeweight="1pt">
              <v:stroke color2="#010000"/>
            </v:line>
            <v:line id="_x0000_s2873" style="position:absolute;flip:y" from="5591,6108" to="5612,6129" o:regroupid="13" strokecolor="red" strokeweight="1pt">
              <v:stroke color2="#010000"/>
            </v:line>
            <v:line id="_x0000_s2874" style="position:absolute" from="5616,6103" to="5617,6104" o:regroupid="13" strokecolor="red" strokeweight="1pt">
              <v:stroke color2="#010000"/>
            </v:line>
            <v:line id="_x0000_s2875" style="position:absolute;flip:y" from="5620,6082" to="5638,6099" o:regroupid="13" strokecolor="red" strokeweight="1pt">
              <v:stroke color2="#010000"/>
            </v:line>
            <v:line id="_x0000_s2876" style="position:absolute" from="5642,6078" to="5643,6079" o:regroupid="13" strokecolor="red" strokeweight="1pt">
              <v:stroke color2="#010000"/>
            </v:line>
            <v:line id="_x0000_s2877" style="position:absolute;flip:y" from="5646,6056" to="5663,6073" o:regroupid="13" strokecolor="red" strokeweight="1pt">
              <v:stroke color2="#010000"/>
            </v:line>
            <v:line id="_x0000_s2878" style="position:absolute" from="5667,6052" to="5668,6053" o:regroupid="13" strokecolor="red" strokeweight="1pt">
              <v:stroke color2="#010000"/>
            </v:line>
            <v:line id="_x0000_s2879" style="position:absolute;flip:y" from="5672,6031" to="5689,6048" o:regroupid="13" strokecolor="red" strokeweight="1pt">
              <v:stroke color2="#010000"/>
            </v:line>
            <v:line id="_x0000_s2880" style="position:absolute" from="5693,6026" to="5694,6027" o:regroupid="13" strokecolor="red" strokeweight="1pt">
              <v:stroke color2="#010000"/>
            </v:line>
            <v:line id="_x0000_s2881" style="position:absolute;flip:y" from="5697,6005" to="5714,6022" o:regroupid="13" strokecolor="red" strokeweight="1pt">
              <v:stroke color2="#010000"/>
            </v:line>
            <v:line id="_x0000_s2882" style="position:absolute" from="5719,6001" to="5720,6002" o:regroupid="13" strokecolor="red" strokeweight="1pt">
              <v:stroke color2="#010000"/>
            </v:line>
            <v:line id="_x0000_s2883" style="position:absolute;flip:y" from="5723,5979" to="5740,5996" o:regroupid="13" strokecolor="red" strokeweight="1pt">
              <v:stroke color2="#010000"/>
            </v:line>
            <v:line id="_x0000_s2884" style="position:absolute" from="5744,5975" to="5745,5976" o:regroupid="13" strokecolor="red" strokeweight="1pt">
              <v:stroke color2="#010000"/>
            </v:line>
            <v:line id="_x0000_s2885" style="position:absolute;flip:y" from="5749,5949" to="5770,5971" o:regroupid="13" strokecolor="red" strokeweight="1pt">
              <v:stroke color2="#010000"/>
            </v:line>
            <v:line id="_x0000_s2886" style="position:absolute;flip:y" from="5591,6208" to="5612,6230" o:regroupid="13" strokecolor="red" strokeweight="1pt">
              <v:stroke color2="#010000"/>
            </v:line>
            <v:line id="_x0000_s2887" style="position:absolute" from="5616,6204" to="5617,6205" o:regroupid="13" strokecolor="red" strokeweight="1pt">
              <v:stroke color2="#010000"/>
            </v:line>
            <v:line id="_x0000_s2888" style="position:absolute;flip:y" from="5620,6183" to="5638,6200" o:regroupid="13" strokecolor="red" strokeweight="1pt">
              <v:stroke color2="#010000"/>
            </v:line>
            <v:line id="_x0000_s2889" style="position:absolute" from="5642,6178" to="5643,6179" o:regroupid="13" strokecolor="red" strokeweight="1pt">
              <v:stroke color2="#010000"/>
            </v:line>
            <v:line id="_x0000_s2890" style="position:absolute;flip:y" from="5646,6157" to="5663,6174" o:regroupid="13" strokecolor="red" strokeweight="1pt">
              <v:stroke color2="#010000"/>
            </v:line>
            <v:line id="_x0000_s2891" style="position:absolute" from="5667,6153" to="5668,6154" o:regroupid="13" strokecolor="red" strokeweight="1pt">
              <v:stroke color2="#010000"/>
            </v:line>
            <v:line id="_x0000_s2892" style="position:absolute;flip:y" from="5672,6131" to="5689,6148" o:regroupid="13" strokecolor="red" strokeweight="1pt">
              <v:stroke color2="#010000"/>
            </v:line>
            <v:line id="_x0000_s2893" style="position:absolute" from="5693,6127" to="5694,6128" o:regroupid="13" strokecolor="red" strokeweight="1pt">
              <v:stroke color2="#010000"/>
            </v:line>
            <v:line id="_x0000_s2894" style="position:absolute;flip:y" from="5697,6106" to="5714,6123" o:regroupid="13" strokecolor="red" strokeweight="1pt">
              <v:stroke color2="#010000"/>
            </v:line>
            <v:line id="_x0000_s2895" style="position:absolute" from="5719,6101" to="5720,6102" o:regroupid="13" strokecolor="red" strokeweight="1pt">
              <v:stroke color2="#010000"/>
            </v:line>
            <v:line id="_x0000_s2896" style="position:absolute;flip:y" from="5723,6080" to="5740,6097" o:regroupid="13" strokecolor="red" strokeweight="1pt">
              <v:stroke color2="#010000"/>
            </v:line>
            <v:line id="_x0000_s2897" style="position:absolute" from="5744,6076" to="5745,6077" o:regroupid="13" strokecolor="red" strokeweight="1pt">
              <v:stroke color2="#010000"/>
            </v:line>
            <v:line id="_x0000_s2898" style="position:absolute;flip:y" from="5749,6050" to="5770,6071" o:regroupid="13" strokecolor="red" strokeweight="1pt">
              <v:stroke color2="#010000"/>
            </v:line>
            <v:line id="_x0000_s2899" style="position:absolute;flip:y" from="5591,6309" to="5612,6330" o:regroupid="13" strokecolor="red" strokeweight="1pt">
              <v:stroke color2="#010000"/>
            </v:line>
            <v:line id="_x0000_s2900" style="position:absolute" from="5616,6305" to="5617,6306" o:regroupid="13" strokecolor="red" strokeweight="1pt">
              <v:stroke color2="#010000"/>
            </v:line>
            <v:line id="_x0000_s2901" style="position:absolute;flip:y" from="5620,6283" to="5638,6300" o:regroupid="13" strokecolor="red" strokeweight="1pt">
              <v:stroke color2="#010000"/>
            </v:line>
            <v:line id="_x0000_s2902" style="position:absolute" from="5642,6279" to="5643,6280" o:regroupid="13" strokecolor="red" strokeweight="1pt">
              <v:stroke color2="#010000"/>
            </v:line>
            <v:line id="_x0000_s2903" style="position:absolute;flip:y" from="5646,6258" to="5663,6275" o:regroupid="13" strokecolor="red" strokeweight="1pt">
              <v:stroke color2="#010000"/>
            </v:line>
            <v:line id="_x0000_s2904" style="position:absolute" from="5667,6253" to="5668,6254" o:regroupid="13" strokecolor="red" strokeweight="1pt">
              <v:stroke color2="#010000"/>
            </v:line>
            <v:line id="_x0000_s2905" style="position:absolute;flip:y" from="5672,6232" to="5689,6249" o:regroupid="13" strokecolor="red" strokeweight="1pt">
              <v:stroke color2="#010000"/>
            </v:line>
            <v:line id="_x0000_s2906" style="position:absolute" from="5693,6228" to="5694,6229" o:regroupid="13" strokecolor="red" strokeweight="1pt">
              <v:stroke color2="#010000"/>
            </v:line>
            <v:line id="_x0000_s2907" style="position:absolute;flip:y" from="5697,6206" to="5714,6223" o:regroupid="13" strokecolor="red" strokeweight="1pt">
              <v:stroke color2="#010000"/>
            </v:line>
            <v:line id="_x0000_s2908" style="position:absolute" from="5719,6202" to="5720,6203" o:regroupid="13" strokecolor="red" strokeweight="1pt">
              <v:stroke color2="#010000"/>
            </v:line>
            <v:line id="_x0000_s2909" style="position:absolute;flip:y" from="5723,6181" to="5740,6198" o:regroupid="13" strokecolor="red" strokeweight="1pt">
              <v:stroke color2="#010000"/>
            </v:line>
            <v:line id="_x0000_s2910" style="position:absolute" from="5744,6176" to="5745,6177" o:regroupid="13" strokecolor="red" strokeweight="1pt">
              <v:stroke color2="#010000"/>
            </v:line>
            <v:line id="_x0000_s2911" style="position:absolute;flip:y" from="5749,6151" to="5770,6172" o:regroupid="13" strokecolor="red" strokeweight="1pt">
              <v:stroke color2="#010000"/>
            </v:line>
            <v:line id="_x0000_s2912" style="position:absolute;flip:y" from="5591,6410" to="5612,6431" o:regroupid="13" strokecolor="red" strokeweight="1pt">
              <v:stroke color2="#010000"/>
            </v:line>
            <v:line id="_x0000_s2913" style="position:absolute" from="5616,6405" to="5617,6406" o:regroupid="13" strokecolor="red" strokeweight="1pt">
              <v:stroke color2="#010000"/>
            </v:line>
            <v:line id="_x0000_s2914" style="position:absolute;flip:y" from="5620,6384" to="5638,6401" o:regroupid="13" strokecolor="red" strokeweight="1pt">
              <v:stroke color2="#010000"/>
            </v:line>
            <v:line id="_x0000_s2915" style="position:absolute" from="5642,6380" to="5643,6381" o:regroupid="13" strokecolor="red" strokeweight="1pt">
              <v:stroke color2="#010000"/>
            </v:line>
            <v:line id="_x0000_s2916" style="position:absolute;flip:y" from="5646,6358" to="5663,6375" o:regroupid="13" strokecolor="red" strokeweight="1pt">
              <v:stroke color2="#010000"/>
            </v:line>
            <v:line id="_x0000_s2917" style="position:absolute" from="5667,6354" to="5668,6355" o:regroupid="13" strokecolor="red" strokeweight="1pt">
              <v:stroke color2="#010000"/>
            </v:line>
            <v:line id="_x0000_s2918" style="position:absolute;flip:y" from="5672,6333" to="5689,6350" o:regroupid="13" strokecolor="red" strokeweight="1pt">
              <v:stroke color2="#010000"/>
            </v:line>
            <v:line id="_x0000_s2919" style="position:absolute" from="5693,6328" to="5694,6329" o:regroupid="13" strokecolor="red" strokeweight="1pt">
              <v:stroke color2="#010000"/>
            </v:line>
            <v:line id="_x0000_s2920" style="position:absolute;flip:y" from="5697,6307" to="5714,6324" o:regroupid="13" strokecolor="red" strokeweight="1pt">
              <v:stroke color2="#010000"/>
            </v:line>
            <v:line id="_x0000_s2921" style="position:absolute" from="5719,6303" to="5720,6304" o:regroupid="13" strokecolor="red" strokeweight="1pt">
              <v:stroke color2="#010000"/>
            </v:line>
            <v:line id="_x0000_s2922" style="position:absolute;flip:y" from="5723,6281" to="5740,6298" o:regroupid="13" strokecolor="red" strokeweight="1pt">
              <v:stroke color2="#010000"/>
            </v:line>
            <v:line id="_x0000_s2923" style="position:absolute" from="5744,6277" to="5745,6278" o:regroupid="13" strokecolor="red" strokeweight="1pt">
              <v:stroke color2="#010000"/>
            </v:line>
            <v:line id="_x0000_s2924" style="position:absolute;flip:y" from="5749,6251" to="5770,6273" o:regroupid="13" strokecolor="red" strokeweight="1pt">
              <v:stroke color2="#010000"/>
            </v:line>
            <v:line id="_x0000_s2925" style="position:absolute;flip:y" from="5591,6510" to="5612,6532" o:regroupid="13" strokecolor="red" strokeweight="1pt">
              <v:stroke color2="#010000"/>
            </v:line>
            <v:line id="_x0000_s2926" style="position:absolute" from="5616,6506" to="5617,6507" o:regroupid="13" strokecolor="red" strokeweight="1pt">
              <v:stroke color2="#010000"/>
            </v:line>
            <v:line id="_x0000_s2927" style="position:absolute;flip:y" from="5620,6485" to="5638,6502" o:regroupid="13" strokecolor="red" strokeweight="1pt">
              <v:stroke color2="#010000"/>
            </v:line>
            <v:line id="_x0000_s2928" style="position:absolute" from="5642,6480" to="5643,6481" o:regroupid="13" strokecolor="red" strokeweight="1pt">
              <v:stroke color2="#010000"/>
            </v:line>
            <v:line id="_x0000_s2929" style="position:absolute;flip:y" from="5646,6459" to="5663,6476" o:regroupid="13" strokecolor="red" strokeweight="1pt">
              <v:stroke color2="#010000"/>
            </v:line>
            <v:line id="_x0000_s2930" style="position:absolute" from="5667,6455" to="5668,6456" o:regroupid="13" strokecolor="red" strokeweight="1pt">
              <v:stroke color2="#010000"/>
            </v:line>
            <v:line id="_x0000_s2931" style="position:absolute;flip:y" from="5672,6433" to="5689,6450" o:regroupid="13" strokecolor="red" strokeweight="1pt">
              <v:stroke color2="#010000"/>
            </v:line>
            <v:line id="_x0000_s2932" style="position:absolute" from="5693,6429" to="5694,6430" o:regroupid="13" strokecolor="red" strokeweight="1pt">
              <v:stroke color2="#010000"/>
            </v:line>
            <v:line id="_x0000_s2933" style="position:absolute;flip:y" from="5697,6408" to="5714,6425" o:regroupid="13" strokecolor="red" strokeweight="1pt">
              <v:stroke color2="#010000"/>
            </v:line>
            <v:line id="_x0000_s2934" style="position:absolute" from="5719,6403" to="5720,6404" o:regroupid="13" strokecolor="red" strokeweight="1pt">
              <v:stroke color2="#010000"/>
            </v:line>
            <v:line id="_x0000_s2935" style="position:absolute;flip:y" from="5723,6382" to="5740,6399" o:regroupid="13" strokecolor="red" strokeweight="1pt">
              <v:stroke color2="#010000"/>
            </v:line>
            <v:line id="_x0000_s2936" style="position:absolute" from="5744,6378" to="5745,6379" o:regroupid="13" strokecolor="red" strokeweight="1pt">
              <v:stroke color2="#010000"/>
            </v:line>
            <v:line id="_x0000_s2937" style="position:absolute;flip:y" from="5749,6352" to="5770,6373" o:regroupid="13" strokecolor="red" strokeweight="1pt">
              <v:stroke color2="#010000"/>
            </v:line>
            <v:line id="_x0000_s2938" style="position:absolute;flip:y" from="5591,6621" to="5602,6632" o:regroupid="13" strokecolor="red" strokeweight="1pt">
              <v:stroke color2="#010000"/>
            </v:line>
            <v:line id="_x0000_s2939" style="position:absolute" from="5606,6617" to="5607,6618" o:regroupid="13" strokecolor="red" strokeweight="1pt">
              <v:stroke color2="#010000"/>
            </v:line>
            <v:line id="_x0000_s2940" style="position:absolute;flip:y" from="5610,6595" to="5628,6613" o:regroupid="13" strokecolor="red" strokeweight="1pt">
              <v:stroke color2="#010000"/>
            </v:line>
            <v:line id="_x0000_s2941" style="position:absolute" from="5632,6591" to="5633,6592" o:regroupid="13" strokecolor="red" strokeweight="1pt">
              <v:stroke color2="#010000"/>
            </v:line>
            <v:line id="_x0000_s2942" style="position:absolute;flip:y" from="5636,6570" to="5653,6587" o:regroupid="13" strokecolor="red" strokeweight="1pt">
              <v:stroke color2="#010000"/>
            </v:line>
            <v:line id="_x0000_s2943" style="position:absolute" from="5657,6565" to="5658,6566" o:regroupid="13" strokecolor="red" strokeweight="1pt">
              <v:stroke color2="#010000"/>
            </v:line>
            <v:line id="_x0000_s2944" style="position:absolute;flip:y" from="5662,6544" to="5679,6561" o:regroupid="13" strokecolor="red" strokeweight="1pt">
              <v:stroke color2="#010000"/>
            </v:line>
            <v:line id="_x0000_s2945" style="position:absolute" from="5683,6540" to="5684,6541" o:regroupid="13" strokecolor="red" strokeweight="1pt">
              <v:stroke color2="#010000"/>
            </v:line>
            <v:line id="_x0000_s2946" style="position:absolute;flip:y" from="5687,6518" to="5704,6536" o:regroupid="13" strokecolor="red" strokeweight="1pt">
              <v:stroke color2="#010000"/>
            </v:line>
            <v:line id="_x0000_s2947" style="position:absolute" from="5709,6514" to="5710,6515" o:regroupid="13" strokecolor="red" strokeweight="1pt">
              <v:stroke color2="#010000"/>
            </v:line>
            <v:line id="_x0000_s2948" style="position:absolute;flip:y" from="5713,6493" to="5730,6510" o:regroupid="13" strokecolor="red" strokeweight="1pt">
              <v:stroke color2="#010000"/>
            </v:line>
            <v:line id="_x0000_s2949" style="position:absolute" from="5734,6488" to="5735,6489" o:regroupid="13" strokecolor="red" strokeweight="1pt">
              <v:stroke color2="#010000"/>
            </v:line>
            <v:line id="_x0000_s2950" style="position:absolute;flip:y" from="5739,6467" to="5756,6484" o:regroupid="13" strokecolor="red" strokeweight="1pt">
              <v:stroke color2="#010000"/>
            </v:line>
            <v:line id="_x0000_s2951" style="position:absolute" from="5760,6463" to="5761,6464" o:regroupid="13" strokecolor="red" strokeweight="1pt">
              <v:stroke color2="#010000"/>
            </v:line>
            <v:line id="_x0000_s2952" style="position:absolute;flip:y" from="5764,6447" to="5776,6458" o:regroupid="13" strokecolor="red" strokeweight="1pt">
              <v:stroke color2="#010000"/>
            </v:line>
            <v:line id="_x0000_s2953" style="position:absolute;flip:y" from="5591,6718" to="5606,6733" o:regroupid="13" strokecolor="red" strokeweight="1pt">
              <v:stroke color2="#010000"/>
            </v:line>
            <v:line id="_x0000_s2954" style="position:absolute" from="5610,6714" to="5611,6715" o:regroupid="13" strokecolor="red" strokeweight="1pt">
              <v:stroke color2="#010000"/>
            </v:line>
            <v:line id="_x0000_s2956" style="position:absolute;flip:y" from="5614,6692" to="5631,6709" o:regroupid="13" strokecolor="red" strokeweight="1pt">
              <v:stroke color2="#010000"/>
            </v:line>
            <v:line id="_x0000_s2957" style="position:absolute" from="5636,6688" to="5637,6689" o:regroupid="13" strokecolor="red" strokeweight="1pt">
              <v:stroke color2="#010000"/>
            </v:line>
            <v:line id="_x0000_s2958" style="position:absolute;flip:y" from="5640,6667" to="5657,6684" o:regroupid="13" strokecolor="red" strokeweight="1pt">
              <v:stroke color2="#010000"/>
            </v:line>
            <v:line id="_x0000_s2959" style="position:absolute" from="5661,6662" to="5662,6663" o:regroupid="13" strokecolor="red" strokeweight="1pt">
              <v:stroke color2="#010000"/>
            </v:line>
            <v:line id="_x0000_s2960" style="position:absolute;flip:y" from="5666,6641" to="5683,6658" o:regroupid="13" strokecolor="red" strokeweight="1pt">
              <v:stroke color2="#010000"/>
            </v:line>
            <v:line id="_x0000_s2961" style="position:absolute" from="5687,6637" to="5688,6638" o:regroupid="13" strokecolor="red" strokeweight="1pt">
              <v:stroke color2="#010000"/>
            </v:line>
            <v:line id="_x0000_s2962" style="position:absolute;flip:y" from="5691,6615" to="5708,6632" o:regroupid="13" strokecolor="red" strokeweight="1pt">
              <v:stroke color2="#010000"/>
            </v:line>
            <v:line id="_x0000_s2963" style="position:absolute" from="5713,6611" to="5714,6612" o:regroupid="13" strokecolor="red" strokeweight="1pt">
              <v:stroke color2="#010000"/>
            </v:line>
            <v:line id="_x0000_s2964" style="position:absolute;flip:y" from="5717,6589" to="5734,6607" o:regroupid="13" strokecolor="red" strokeweight="1pt">
              <v:stroke color2="#010000"/>
            </v:line>
            <v:line id="_x0000_s2965" style="position:absolute" from="5738,6585" to="5739,6586" o:regroupid="13" strokecolor="red" strokeweight="1pt">
              <v:stroke color2="#010000"/>
            </v:line>
            <v:line id="_x0000_s2966" style="position:absolute;flip:y" from="5743,6564" to="5760,6581" o:regroupid="13" strokecolor="red" strokeweight="1pt">
              <v:stroke color2="#010000"/>
            </v:line>
            <v:line id="_x0000_s2967" style="position:absolute" from="5764,6560" to="5765,6561" o:regroupid="13" strokecolor="red" strokeweight="1pt">
              <v:stroke color2="#010000"/>
            </v:line>
            <v:line id="_x0000_s2968" style="position:absolute;flip:y" from="5768,6538" to="5785,6555" o:regroupid="13" strokecolor="red" strokeweight="1pt">
              <v:stroke color2="#010000"/>
            </v:line>
            <v:line id="_x0000_s2969" style="position:absolute" from="5790,6534" to="5791,6535" o:regroupid="13" strokecolor="red" strokeweight="1pt">
              <v:stroke color2="#010000"/>
            </v:line>
            <v:line id="_x0000_s2970" style="position:absolute;flip:y" from="5794,6514" to="5809,6530" o:regroupid="13" strokecolor="red" strokeweight="1pt">
              <v:stroke color2="#010000"/>
            </v:line>
            <v:line id="_x0000_s2971" style="position:absolute;flip:y" from="5663,6742" to="5682,6761" o:regroupid="13" strokecolor="red" strokeweight="1pt">
              <v:stroke color2="#010000"/>
            </v:line>
            <v:line id="_x0000_s2972" style="position:absolute" from="5686,6738" to="5687,6739" o:regroupid="13" strokecolor="red" strokeweight="1pt">
              <v:stroke color2="#010000"/>
            </v:line>
            <v:line id="_x0000_s2973" style="position:absolute;flip:y" from="5691,6717" to="5708,6734" o:regroupid="13" strokecolor="red" strokeweight="1pt">
              <v:stroke color2="#010000"/>
            </v:line>
            <v:line id="_x0000_s2974" style="position:absolute" from="5712,6712" to="5713,6713" o:regroupid="13" strokecolor="red" strokeweight="1pt">
              <v:stroke color2="#010000"/>
            </v:line>
            <v:line id="_x0000_s2975" style="position:absolute;flip:y" from="5716,6691" to="5733,6708" o:regroupid="13" strokecolor="red" strokeweight="1pt">
              <v:stroke color2="#010000"/>
            </v:line>
            <v:line id="_x0000_s2976" style="position:absolute" from="5738,6687" to="5739,6688" o:regroupid="13" strokecolor="red" strokeweight="1pt">
              <v:stroke color2="#010000"/>
            </v:line>
            <v:line id="_x0000_s2977" style="position:absolute;flip:y" from="5742,6665" to="5759,6682" o:regroupid="13" strokecolor="red" strokeweight="1pt">
              <v:stroke color2="#010000"/>
            </v:line>
            <v:line id="_x0000_s2978" style="position:absolute" from="5763,6661" to="5764,6662" o:regroupid="13" strokecolor="red" strokeweight="1pt">
              <v:stroke color2="#010000"/>
            </v:line>
            <v:line id="_x0000_s2979" style="position:absolute;flip:y" from="5768,6639" to="5785,6657" o:regroupid="13" strokecolor="red" strokeweight="1pt">
              <v:stroke color2="#010000"/>
            </v:line>
            <v:line id="_x0000_s2980" style="position:absolute" from="5789,6635" to="5790,6636" o:regroupid="13" strokecolor="red" strokeweight="1pt">
              <v:stroke color2="#010000"/>
            </v:line>
            <v:line id="_x0000_s2981" style="position:absolute;flip:y" from="5793,6614" to="5810,6631" o:regroupid="13" strokecolor="red" strokeweight="1pt">
              <v:stroke color2="#010000"/>
            </v:line>
            <v:line id="_x0000_s2982" style="position:absolute" from="5815,6609" to="5816,6610" o:regroupid="13" strokecolor="red" strokeweight="1pt">
              <v:stroke color2="#010000"/>
            </v:line>
            <v:line id="_x0000_s2983" style="position:absolute;flip:y" from="5819,6588" to="5836,6605" o:regroupid="13" strokecolor="red" strokeweight="1pt">
              <v:stroke color2="#010000"/>
            </v:line>
            <v:line id="_x0000_s2984" style="position:absolute" from="5840,6584" to="5841,6585" o:regroupid="13" strokecolor="red" strokeweight="1pt">
              <v:stroke color2="#010000"/>
            </v:line>
            <v:line id="_x0000_s2985" style="position:absolute;flip:y" from="5845,6560" to="5864,6579" o:regroupid="13" strokecolor="red" strokeweight="1pt">
              <v:stroke color2="#010000"/>
            </v:line>
            <v:line id="_x0000_s2986" style="position:absolute;flip:y" from="5764,6740" to="5785,6761" o:regroupid="13" strokecolor="red" strokeweight="1pt">
              <v:stroke color2="#010000"/>
            </v:line>
            <v:line id="_x0000_s2987" style="position:absolute" from="5789,6736" to="5790,6737" o:regroupid="13" strokecolor="red" strokeweight="1pt">
              <v:stroke color2="#010000"/>
            </v:line>
            <v:line id="_x0000_s2988" style="position:absolute;flip:y" from="5793,6714" to="5810,6732" o:regroupid="13" strokecolor="red" strokeweight="1pt">
              <v:stroke color2="#010000"/>
            </v:line>
            <v:line id="_x0000_s2989" style="position:absolute" from="5815,6710" to="5816,6711" o:regroupid="13" strokecolor="red" strokeweight="1pt">
              <v:stroke color2="#010000"/>
            </v:line>
            <v:line id="_x0000_s2990" style="position:absolute;flip:y" from="5819,6689" to="5836,6706" o:regroupid="13" strokecolor="red" strokeweight="1pt">
              <v:stroke color2="#010000"/>
            </v:line>
            <v:line id="_x0000_s2991" style="position:absolute" from="5840,6684" to="5841,6685" o:regroupid="13" strokecolor="red" strokeweight="1pt">
              <v:stroke color2="#010000"/>
            </v:line>
            <v:line id="_x0000_s2992" style="position:absolute;flip:y" from="5845,6663" to="5862,6680" o:regroupid="13" strokecolor="red" strokeweight="1pt">
              <v:stroke color2="#010000"/>
            </v:line>
            <v:line id="_x0000_s2993" style="position:absolute" from="5866,6659" to="5867,6660" o:regroupid="13" strokecolor="red" strokeweight="1pt">
              <v:stroke color2="#010000"/>
            </v:line>
            <v:line id="_x0000_s2994" style="position:absolute;flip:y" from="5870,6637" to="5887,6654" o:regroupid="13" strokecolor="red" strokeweight="1pt">
              <v:stroke color2="#010000"/>
            </v:line>
            <v:line id="_x0000_s2995" style="position:absolute" from="5892,6633" to="5893,6634" o:regroupid="13" strokecolor="red" strokeweight="1pt">
              <v:stroke color2="#010000"/>
            </v:line>
            <v:line id="_x0000_s2996" style="position:absolute;flip:y" from="5896,6612" to="5913,6629" o:regroupid="13" strokecolor="red" strokeweight="1pt">
              <v:stroke color2="#010000"/>
            </v:line>
            <v:line id="_x0000_s2997" style="position:absolute" from="5917,6607" to="5918,6608" o:regroupid="13" strokecolor="red" strokeweight="1pt">
              <v:stroke color2="#010000"/>
            </v:line>
            <v:line id="_x0000_s2998" style="position:absolute;flip:y" from="5922,6582" to="5943,6603" o:regroupid="13" strokecolor="red" strokeweight="1pt">
              <v:stroke color2="#010000"/>
            </v:line>
            <v:line id="_x0000_s2999" style="position:absolute;flip:y" from="5864,6740" to="5885,6761" o:regroupid="13" strokecolor="red" strokeweight="1pt">
              <v:stroke color2="#010000"/>
            </v:line>
            <v:line id="_x0000_s3000" style="position:absolute" from="5890,6736" to="5891,6737" o:regroupid="13" strokecolor="red" strokeweight="1pt">
              <v:stroke color2="#010000"/>
            </v:line>
            <v:line id="_x0000_s3001" style="position:absolute;flip:y" from="5894,6714" to="5911,6732" o:regroupid="13" strokecolor="red" strokeweight="1pt">
              <v:stroke color2="#010000"/>
            </v:line>
            <v:line id="_x0000_s3002" style="position:absolute" from="5915,6710" to="5916,6711" o:regroupid="13" strokecolor="red" strokeweight="1pt">
              <v:stroke color2="#010000"/>
            </v:line>
            <v:line id="_x0000_s3003" style="position:absolute;flip:y" from="5920,6689" to="5937,6706" o:regroupid="13" strokecolor="red" strokeweight="1pt">
              <v:stroke color2="#010000"/>
            </v:line>
            <v:line id="_x0000_s3004" style="position:absolute" from="5941,6684" to="5942,6685" o:regroupid="13" strokecolor="red" strokeweight="1pt">
              <v:stroke color2="#010000"/>
            </v:line>
            <v:line id="_x0000_s3005" style="position:absolute;flip:y" from="5945,6663" to="5962,6680" o:regroupid="13" strokecolor="red" strokeweight="1pt">
              <v:stroke color2="#010000"/>
            </v:line>
            <v:line id="_x0000_s3006" style="position:absolute" from="5967,6659" to="5968,6660" o:regroupid="13" strokecolor="red" strokeweight="1pt">
              <v:stroke color2="#010000"/>
            </v:line>
            <v:line id="_x0000_s3007" style="position:absolute;flip:y" from="5971,6637" to="5988,6655" o:regroupid="13" strokecolor="red" strokeweight="1pt">
              <v:stroke color2="#010000"/>
            </v:line>
            <v:line id="_x0000_s3008" style="position:absolute" from="5992,6633" to="5993,6634" o:regroupid="13" strokecolor="red" strokeweight="1pt">
              <v:stroke color2="#010000"/>
            </v:line>
            <v:line id="_x0000_s3009" style="position:absolute;flip:y" from="5996,6612" to="6014,6629" o:regroupid="13" strokecolor="red" strokeweight="1pt">
              <v:stroke color2="#010000"/>
            </v:line>
            <v:line id="_x0000_s3010" style="position:absolute" from="6018,6607" to="6019,6608" o:regroupid="13" strokecolor="red" strokeweight="1pt">
              <v:stroke color2="#010000"/>
            </v:line>
            <v:line id="_x0000_s3011" style="position:absolute;flip:y" from="6022,6582" to="6043,6603" o:regroupid="13" strokecolor="red" strokeweight="1pt">
              <v:stroke color2="#010000"/>
            </v:line>
            <v:line id="_x0000_s3012" style="position:absolute;flip:y" from="5965,6740" to="5986,6761" o:regroupid="13" strokecolor="red" strokeweight="1pt">
              <v:stroke color2="#010000"/>
            </v:line>
            <v:line id="_x0000_s3013" style="position:absolute" from="5990,6736" to="5991,6737" o:regroupid="13" strokecolor="red" strokeweight="1pt">
              <v:stroke color2="#010000"/>
            </v:line>
            <v:line id="_x0000_s3014" style="position:absolute;flip:y" from="5994,6714" to="6012,6732" o:regroupid="13" strokecolor="red" strokeweight="1pt">
              <v:stroke color2="#010000"/>
            </v:line>
            <v:line id="_x0000_s3015" style="position:absolute" from="6016,6710" to="6017,6711" o:regroupid="13" strokecolor="red" strokeweight="1pt">
              <v:stroke color2="#010000"/>
            </v:line>
            <v:line id="_x0000_s3016" style="position:absolute;flip:y" from="6020,6689" to="6037,6706" o:regroupid="13" strokecolor="red" strokeweight="1pt">
              <v:stroke color2="#010000"/>
            </v:line>
            <v:line id="_x0000_s3017" style="position:absolute" from="6041,6684" to="6042,6685" o:regroupid="13" strokecolor="red" strokeweight="1pt">
              <v:stroke color2="#010000"/>
            </v:line>
            <v:line id="_x0000_s3018" style="position:absolute;flip:y" from="6046,6663" to="6063,6680" o:regroupid="13" strokecolor="red" strokeweight="1pt">
              <v:stroke color2="#010000"/>
            </v:line>
            <v:line id="_x0000_s3019" style="position:absolute" from="6067,6659" to="6068,6660" o:regroupid="13" strokecolor="red" strokeweight="1pt">
              <v:stroke color2="#010000"/>
            </v:line>
            <v:line id="_x0000_s3020" style="position:absolute;flip:y" from="6071,6637" to="6089,6655" o:regroupid="13" strokecolor="red" strokeweight="1pt">
              <v:stroke color2="#010000"/>
            </v:line>
            <v:line id="_x0000_s3021" style="position:absolute" from="6093,6633" to="6094,6634" o:regroupid="13" strokecolor="red" strokeweight="1pt">
              <v:stroke color2="#010000"/>
            </v:line>
            <v:line id="_x0000_s3022" style="position:absolute;flip:y" from="6097,6612" to="6114,6629" o:regroupid="13" strokecolor="red" strokeweight="1pt">
              <v:stroke color2="#010000"/>
            </v:line>
            <v:line id="_x0000_s3023" style="position:absolute" from="6118,6607" to="6119,6608" o:regroupid="13" strokecolor="red" strokeweight="1pt">
              <v:stroke color2="#010000"/>
            </v:line>
            <v:line id="_x0000_s3024" style="position:absolute;flip:y" from="6123,6582" to="6144,6603" o:regroupid="13" strokecolor="red" strokeweight="1pt">
              <v:stroke color2="#010000"/>
            </v:line>
            <v:line id="_x0000_s3025" style="position:absolute;flip:y" from="6065,6740" to="6086,6761" o:regroupid="13" strokecolor="red" strokeweight="1pt">
              <v:stroke color2="#010000"/>
            </v:line>
            <v:line id="_x0000_s3026" style="position:absolute" from="6091,6736" to="6092,6737" o:regroupid="13" strokecolor="red" strokeweight="1pt">
              <v:stroke color2="#010000"/>
            </v:line>
            <v:line id="_x0000_s3027" style="position:absolute;flip:y" from="6095,6714" to="6112,6732" o:regroupid="13" strokecolor="red" strokeweight="1pt">
              <v:stroke color2="#010000"/>
            </v:line>
            <v:line id="_x0000_s3028" style="position:absolute" from="6116,6710" to="6117,6711" o:regroupid="13" strokecolor="red" strokeweight="1pt">
              <v:stroke color2="#010000"/>
            </v:line>
            <v:line id="_x0000_s3029" style="position:absolute;flip:y" from="6121,6689" to="6138,6706" o:regroupid="13" strokecolor="red" strokeweight="1pt">
              <v:stroke color2="#010000"/>
            </v:line>
            <v:line id="_x0000_s3030" style="position:absolute" from="6142,6684" to="6143,6685" o:regroupid="13" strokecolor="red" strokeweight="1pt">
              <v:stroke color2="#010000"/>
            </v:line>
            <v:line id="_x0000_s3031" style="position:absolute;flip:y" from="6146,6663" to="6163,6680" o:regroupid="13" strokecolor="red" strokeweight="1pt">
              <v:stroke color2="#010000"/>
            </v:line>
            <v:line id="_x0000_s3032" style="position:absolute" from="6168,6659" to="6169,6660" o:regroupid="13" strokecolor="red" strokeweight="1pt">
              <v:stroke color2="#010000"/>
            </v:line>
            <v:line id="_x0000_s3033" style="position:absolute;flip:y" from="6172,6637" to="6189,6655" o:regroupid="13" strokecolor="red" strokeweight="1pt">
              <v:stroke color2="#010000"/>
            </v:line>
            <v:line id="_x0000_s3034" style="position:absolute" from="6193,6633" to="6194,6634" o:regroupid="13" strokecolor="red" strokeweight="1pt">
              <v:stroke color2="#010000"/>
            </v:line>
            <v:line id="_x0000_s3035" style="position:absolute;flip:y" from="6198,6612" to="6215,6629" o:regroupid="13" strokecolor="red" strokeweight="1pt">
              <v:stroke color2="#010000"/>
            </v:line>
            <v:line id="_x0000_s3036" style="position:absolute" from="6219,6607" to="6220,6608" o:regroupid="13" strokecolor="red" strokeweight="1pt">
              <v:stroke color2="#010000"/>
            </v:line>
            <v:line id="_x0000_s3037" style="position:absolute;flip:y" from="6223,6582" to="6244,6603" o:regroupid="13" strokecolor="red" strokeweight="1pt">
              <v:stroke color2="#010000"/>
            </v:line>
            <v:line id="_x0000_s3038" style="position:absolute;flip:y" from="6166,6740" to="6187,6761" o:regroupid="13" strokecolor="red" strokeweight="1pt">
              <v:stroke color2="#010000"/>
            </v:line>
            <v:line id="_x0000_s3039" style="position:absolute" from="6191,6736" to="6192,6737" o:regroupid="13" strokecolor="red" strokeweight="1pt">
              <v:stroke color2="#010000"/>
            </v:line>
            <v:line id="_x0000_s3040" style="position:absolute;flip:y" from="6196,6714" to="6213,6732" o:regroupid="13" strokecolor="red" strokeweight="1pt">
              <v:stroke color2="#010000"/>
            </v:line>
            <v:line id="_x0000_s3041" style="position:absolute" from="6217,6710" to="6218,6711" o:regroupid="13" strokecolor="red" strokeweight="1pt">
              <v:stroke color2="#010000"/>
            </v:line>
            <v:line id="_x0000_s3042" style="position:absolute;flip:y" from="6221,6689" to="6238,6706" o:regroupid="13" strokecolor="red" strokeweight="1pt">
              <v:stroke color2="#010000"/>
            </v:line>
            <v:line id="_x0000_s3043" style="position:absolute" from="6243,6684" to="6244,6685" o:regroupid="13" strokecolor="red" strokeweight="1pt">
              <v:stroke color2="#010000"/>
            </v:line>
            <v:line id="_x0000_s3044" style="position:absolute;flip:y" from="6247,6663" to="6264,6680" o:regroupid="13" strokecolor="red" strokeweight="1pt">
              <v:stroke color2="#010000"/>
            </v:line>
            <v:line id="_x0000_s3045" style="position:absolute" from="6268,6659" to="6269,6660" o:regroupid="13" strokecolor="red" strokeweight="1pt">
              <v:stroke color2="#010000"/>
            </v:line>
            <v:line id="_x0000_s3046" style="position:absolute;flip:y" from="6273,6637" to="6290,6655" o:regroupid="13" strokecolor="red" strokeweight="1pt">
              <v:stroke color2="#010000"/>
            </v:line>
            <v:line id="_x0000_s3047" style="position:absolute" from="6294,6633" to="6295,6634" o:regroupid="13" strokecolor="red" strokeweight="1pt">
              <v:stroke color2="#010000"/>
            </v:line>
            <v:line id="_x0000_s3048" style="position:absolute;flip:y" from="6298,6612" to="6315,6629" o:regroupid="13" strokecolor="red" strokeweight="1pt">
              <v:stroke color2="#010000"/>
            </v:line>
            <v:line id="_x0000_s3049" style="position:absolute" from="6320,6607" to="6321,6608" o:regroupid="13" strokecolor="red" strokeweight="1pt">
              <v:stroke color2="#010000"/>
            </v:line>
            <v:line id="_x0000_s3050" style="position:absolute;flip:y" from="6324,6582" to="6345,6603" o:regroupid="13" strokecolor="red" strokeweight="1pt">
              <v:stroke color2="#010000"/>
            </v:line>
            <v:line id="_x0000_s3051" style="position:absolute;flip:y" from="6266,6740" to="6288,6761" o:regroupid="13" strokecolor="red" strokeweight="1pt">
              <v:stroke color2="#010000"/>
            </v:line>
            <v:line id="_x0000_s3052" style="position:absolute" from="6292,6736" to="6293,6737" o:regroupid="13" strokecolor="red" strokeweight="1pt">
              <v:stroke color2="#010000"/>
            </v:line>
            <v:line id="_x0000_s3053" style="position:absolute;flip:y" from="6296,6714" to="6313,6732" o:regroupid="13" strokecolor="red" strokeweight="1pt">
              <v:stroke color2="#010000"/>
            </v:line>
            <v:line id="_x0000_s3054" style="position:absolute" from="6318,6710" to="6319,6711" o:regroupid="13" strokecolor="red" strokeweight="1pt">
              <v:stroke color2="#010000"/>
            </v:line>
            <v:line id="_x0000_s3055" style="position:absolute;flip:y" from="6322,6689" to="6339,6706" o:regroupid="13" strokecolor="red" strokeweight="1pt">
              <v:stroke color2="#010000"/>
            </v:line>
            <v:line id="_x0000_s3056" style="position:absolute" from="6343,6684" to="6344,6685" o:regroupid="13" strokecolor="red" strokeweight="1pt">
              <v:stroke color2="#010000"/>
            </v:line>
            <v:line id="_x0000_s3057" style="position:absolute;flip:y" from="6347,6663" to="6365,6680" o:regroupid="13" strokecolor="red" strokeweight="1pt">
              <v:stroke color2="#010000"/>
            </v:line>
            <v:line id="_x0000_s3058" style="position:absolute" from="6369,6659" to="6370,6660" o:regroupid="13" strokecolor="red" strokeweight="1pt">
              <v:stroke color2="#010000"/>
            </v:line>
            <v:line id="_x0000_s3059" style="position:absolute;flip:y" from="6373,6637" to="6390,6655" o:regroupid="13" strokecolor="red" strokeweight="1pt">
              <v:stroke color2="#010000"/>
            </v:line>
            <v:line id="_x0000_s3060" style="position:absolute" from="6395,6633" to="6396,6634" o:regroupid="13" strokecolor="red" strokeweight="1pt">
              <v:stroke color2="#010000"/>
            </v:line>
            <v:line id="_x0000_s3061" style="position:absolute;flip:y" from="6399,6612" to="6416,6629" o:regroupid="13" strokecolor="red" strokeweight="1pt">
              <v:stroke color2="#010000"/>
            </v:line>
            <v:line id="_x0000_s3062" style="position:absolute" from="6420,6607" to="6421,6608" o:regroupid="13" strokecolor="red" strokeweight="1pt">
              <v:stroke color2="#010000"/>
            </v:line>
            <v:line id="_x0000_s3063" style="position:absolute;flip:y" from="6424,6582" to="6446,6603" o:regroupid="13" strokecolor="red" strokeweight="1pt">
              <v:stroke color2="#010000"/>
            </v:line>
            <v:line id="_x0000_s3064" style="position:absolute;flip:y" from="6367,6740" to="6388,6761" o:regroupid="13" strokecolor="red" strokeweight="1pt">
              <v:stroke color2="#010000"/>
            </v:line>
            <v:line id="_x0000_s3065" style="position:absolute" from="6392,6736" to="6393,6737" o:regroupid="13" strokecolor="red" strokeweight="1pt">
              <v:stroke color2="#010000"/>
            </v:line>
            <v:line id="_x0000_s3066" style="position:absolute;flip:y" from="6397,6714" to="6414,6732" o:regroupid="13" strokecolor="red" strokeweight="1pt">
              <v:stroke color2="#010000"/>
            </v:line>
            <v:line id="_x0000_s3067" style="position:absolute" from="6418,6710" to="6419,6711" o:regroupid="13" strokecolor="red" strokeweight="1pt">
              <v:stroke color2="#010000"/>
            </v:line>
            <v:line id="_x0000_s3068" style="position:absolute;flip:y" from="6422,6689" to="6439,6706" o:regroupid="13" strokecolor="red" strokeweight="1pt">
              <v:stroke color2="#010000"/>
            </v:line>
            <v:line id="_x0000_s3069" style="position:absolute" from="6444,6684" to="6445,6685" o:regroupid="13" strokecolor="red" strokeweight="1pt">
              <v:stroke color2="#010000"/>
            </v:line>
            <v:line id="_x0000_s3070" style="position:absolute;flip:y" from="6448,6663" to="6465,6680" o:regroupid="13" strokecolor="red" strokeweight="1pt">
              <v:stroke color2="#010000"/>
            </v:line>
            <v:line id="_x0000_s3071" style="position:absolute" from="6469,6659" to="6470,6660" o:regroupid="13" strokecolor="red" strokeweight="1pt">
              <v:stroke color2="#010000"/>
            </v:line>
            <v:line id="_x0000_s3072" style="position:absolute;flip:y" from="6474,6637" to="6491,6655" o:regroupid="13" strokecolor="red" strokeweight="1pt">
              <v:stroke color2="#010000"/>
            </v:line>
            <v:line id="_x0000_s3073" style="position:absolute" from="6495,6633" to="6496,6634" o:regroupid="13" strokecolor="red" strokeweight="1pt">
              <v:stroke color2="#010000"/>
            </v:line>
            <v:line id="_x0000_s3074" style="position:absolute;flip:y" from="6499,6612" to="6516,6629" o:regroupid="13" strokecolor="red" strokeweight="1pt">
              <v:stroke color2="#010000"/>
            </v:line>
            <v:line id="_x0000_s3075" style="position:absolute" from="6521,6607" to="6522,6608" o:regroupid="13" strokecolor="red" strokeweight="1pt">
              <v:stroke color2="#010000"/>
            </v:line>
            <v:line id="_x0000_s3076" style="position:absolute;flip:y" from="6525,6582" to="6546,6603" o:regroupid="13" strokecolor="red" strokeweight="1pt">
              <v:stroke color2="#010000"/>
            </v:line>
            <v:line id="_x0000_s3077" style="position:absolute;flip:y" from="6468,6740" to="6489,6761" o:regroupid="13" strokecolor="red" strokeweight="1pt">
              <v:stroke color2="#010000"/>
            </v:line>
            <v:line id="_x0000_s3078" style="position:absolute" from="6493,6736" to="6494,6737" o:regroupid="13" strokecolor="red" strokeweight="1pt">
              <v:stroke color2="#010000"/>
            </v:line>
            <v:line id="_x0000_s3079" style="position:absolute;flip:y" from="6497,6714" to="6514,6732" o:regroupid="13" strokecolor="red" strokeweight="1pt">
              <v:stroke color2="#010000"/>
            </v:line>
            <v:line id="_x0000_s3080" style="position:absolute" from="6519,6710" to="6520,6711" o:regroupid="13" strokecolor="red" strokeweight="1pt">
              <v:stroke color2="#010000"/>
            </v:line>
            <v:line id="_x0000_s3081" style="position:absolute;flip:y" from="6523,6689" to="6540,6706" o:regroupid="13" strokecolor="red" strokeweight="1pt">
              <v:stroke color2="#010000"/>
            </v:line>
            <v:line id="_x0000_s3082" style="position:absolute" from="6544,6684" to="6545,6685" o:regroupid="13" strokecolor="red" strokeweight="1pt">
              <v:stroke color2="#010000"/>
            </v:line>
            <v:line id="_x0000_s3083" style="position:absolute;flip:y" from="6549,6663" to="6566,6680" o:regroupid="13" strokecolor="red" strokeweight="1pt">
              <v:stroke color2="#010000"/>
            </v:line>
            <v:line id="_x0000_s3084" style="position:absolute" from="6570,6659" to="6571,6660" o:regroupid="13" strokecolor="red" strokeweight="1pt">
              <v:stroke color2="#010000"/>
            </v:line>
            <v:line id="_x0000_s3085" style="position:absolute;flip:y" from="6574,6637" to="6591,6655" o:regroupid="13" strokecolor="red" strokeweight="1pt">
              <v:stroke color2="#010000"/>
            </v:line>
            <v:line id="_x0000_s3086" style="position:absolute" from="6596,6633" to="6597,6634" o:regroupid="13" strokecolor="red" strokeweight="1pt">
              <v:stroke color2="#010000"/>
            </v:line>
            <v:line id="_x0000_s3087" style="position:absolute;flip:y" from="6600,6612" to="6617,6629" o:regroupid="13" strokecolor="red" strokeweight="1pt">
              <v:stroke color2="#010000"/>
            </v:line>
            <v:line id="_x0000_s3088" style="position:absolute" from="6621,6607" to="6622,6608" o:regroupid="13" strokecolor="red" strokeweight="1pt">
              <v:stroke color2="#010000"/>
            </v:line>
            <v:line id="_x0000_s3089" style="position:absolute;flip:y" from="6626,6582" to="6647,6603" o:regroupid="13" strokecolor="red" strokeweight="1pt">
              <v:stroke color2="#010000"/>
            </v:line>
            <v:line id="_x0000_s3090" style="position:absolute;flip:y" from="6568,6740" to="6589,6761" o:regroupid="13" strokecolor="red" strokeweight="1pt">
              <v:stroke color2="#010000"/>
            </v:line>
            <v:line id="_x0000_s3091" style="position:absolute" from="6594,6736" to="6595,6737" o:regroupid="13" strokecolor="red" strokeweight="1pt">
              <v:stroke color2="#010000"/>
            </v:line>
            <v:line id="_x0000_s3092" style="position:absolute;flip:y" from="6598,6714" to="6615,6732" o:regroupid="13" strokecolor="red" strokeweight="1pt">
              <v:stroke color2="#010000"/>
            </v:line>
            <v:line id="_x0000_s3093" style="position:absolute" from="6619,6710" to="6620,6711" o:regroupid="13" strokecolor="red" strokeweight="1pt">
              <v:stroke color2="#010000"/>
            </v:line>
            <v:line id="_x0000_s3094" style="position:absolute;flip:y" from="6624,6689" to="6641,6706" o:regroupid="13" strokecolor="red" strokeweight="1pt">
              <v:stroke color2="#010000"/>
            </v:line>
            <v:line id="_x0000_s3095" style="position:absolute" from="6645,6684" to="6646,6685" o:regroupid="13" strokecolor="red" strokeweight="1pt">
              <v:stroke color2="#010000"/>
            </v:line>
            <v:line id="_x0000_s3096" style="position:absolute;flip:y" from="6649,6663" to="6666,6680" o:regroupid="13" strokecolor="red" strokeweight="1pt">
              <v:stroke color2="#010000"/>
            </v:line>
            <v:line id="_x0000_s3097" style="position:absolute" from="6671,6659" to="6672,6660" o:regroupid="13" strokecolor="red" strokeweight="1pt">
              <v:stroke color2="#010000"/>
            </v:line>
            <v:line id="_x0000_s3098" style="position:absolute;flip:y" from="6675,6637" to="6692,6655" o:regroupid="13" strokecolor="red" strokeweight="1pt">
              <v:stroke color2="#010000"/>
            </v:line>
            <v:line id="_x0000_s3099" style="position:absolute" from="6696,6633" to="6697,6634" o:regroupid="13" strokecolor="red" strokeweight="1pt">
              <v:stroke color2="#010000"/>
            </v:line>
            <v:line id="_x0000_s3100" style="position:absolute;flip:y" from="6701,6612" to="6718,6629" o:regroupid="13" strokecolor="red" strokeweight="1pt">
              <v:stroke color2="#010000"/>
            </v:line>
            <v:line id="_x0000_s3101" style="position:absolute" from="6722,6607" to="6723,6608" o:regroupid="13" strokecolor="red" strokeweight="1pt">
              <v:stroke color2="#010000"/>
            </v:line>
            <v:line id="_x0000_s3102" style="position:absolute;flip:y" from="6726,6582" to="6747,6603" o:regroupid="13" strokecolor="red" strokeweight="1pt">
              <v:stroke color2="#010000"/>
            </v:line>
            <v:line id="_x0000_s3103" style="position:absolute;flip:y" from="6669,6740" to="6690,6761" o:regroupid="13" strokecolor="red" strokeweight="1pt">
              <v:stroke color2="#010000"/>
            </v:line>
            <v:line id="_x0000_s3104" style="position:absolute" from="6694,6736" to="6695,6737" o:regroupid="13" strokecolor="red" strokeweight="1pt">
              <v:stroke color2="#010000"/>
            </v:line>
            <v:line id="_x0000_s3105" style="position:absolute;flip:y" from="6698,6714" to="6716,6732" o:regroupid="13" strokecolor="red" strokeweight="1pt">
              <v:stroke color2="#010000"/>
            </v:line>
            <v:line id="_x0000_s3106" style="position:absolute" from="6720,6710" to="6721,6711" o:regroupid="13" strokecolor="red" strokeweight="1pt">
              <v:stroke color2="#010000"/>
            </v:line>
            <v:line id="_x0000_s3107" style="position:absolute;flip:y" from="6724,6689" to="6741,6706" o:regroupid="13" strokecolor="red" strokeweight="1pt">
              <v:stroke color2="#010000"/>
            </v:line>
            <v:line id="_x0000_s3108" style="position:absolute" from="6745,6684" to="6746,6685" o:regroupid="13" strokecolor="red" strokeweight="1pt">
              <v:stroke color2="#010000"/>
            </v:line>
            <v:line id="_x0000_s3109" style="position:absolute;flip:y" from="6750,6663" to="6767,6680" o:regroupid="13" strokecolor="red" strokeweight="1pt">
              <v:stroke color2="#010000"/>
            </v:line>
            <v:line id="_x0000_s3110" style="position:absolute" from="6771,6659" to="6772,6660" o:regroupid="13" strokecolor="red" strokeweight="1pt">
              <v:stroke color2="#010000"/>
            </v:line>
            <v:line id="_x0000_s3111" style="position:absolute;flip:y" from="6775,6637" to="6793,6655" o:regroupid="13" strokecolor="red" strokeweight="1pt">
              <v:stroke color2="#010000"/>
            </v:line>
            <v:line id="_x0000_s3112" style="position:absolute" from="6797,6633" to="6798,6634" o:regroupid="13" strokecolor="red" strokeweight="1pt">
              <v:stroke color2="#010000"/>
            </v:line>
            <v:line id="_x0000_s3113" style="position:absolute;flip:y" from="6801,6612" to="6818,6629" o:regroupid="13" strokecolor="red" strokeweight="1pt">
              <v:stroke color2="#010000"/>
            </v:line>
            <v:line id="_x0000_s3114" style="position:absolute" from="6822,6607" to="6823,6608" o:regroupid="13" strokecolor="red" strokeweight="1pt">
              <v:stroke color2="#010000"/>
            </v:line>
            <v:line id="_x0000_s3115" style="position:absolute;flip:y" from="6827,6582" to="6848,6603" o:regroupid="13" strokecolor="red" strokeweight="1pt">
              <v:stroke color2="#010000"/>
            </v:line>
            <v:line id="_x0000_s3116" style="position:absolute;flip:y" from="6769,6740" to="6790,6761" o:regroupid="13" strokecolor="red" strokeweight="1pt">
              <v:stroke color2="#010000"/>
            </v:line>
            <v:line id="_x0000_s3117" style="position:absolute" from="6795,6736" to="6796,6737" o:regroupid="13" strokecolor="red" strokeweight="1pt">
              <v:stroke color2="#010000"/>
            </v:line>
            <v:line id="_x0000_s3118" style="position:absolute;flip:y" from="6799,6714" to="6816,6732" o:regroupid="13" strokecolor="red" strokeweight="1pt">
              <v:stroke color2="#010000"/>
            </v:line>
            <v:line id="_x0000_s3119" style="position:absolute" from="6820,6710" to="6821,6711" o:regroupid="13" strokecolor="red" strokeweight="1pt">
              <v:stroke color2="#010000"/>
            </v:line>
            <v:line id="_x0000_s3120" style="position:absolute;flip:y" from="6825,6689" to="6842,6706" o:regroupid="13" strokecolor="red" strokeweight="1pt">
              <v:stroke color2="#010000"/>
            </v:line>
            <v:line id="_x0000_s3121" style="position:absolute" from="6846,6684" to="6847,6685" o:regroupid="13" strokecolor="red" strokeweight="1pt">
              <v:stroke color2="#010000"/>
            </v:line>
            <v:line id="_x0000_s3122" style="position:absolute;flip:y" from="6850,6663" to="6867,6680" o:regroupid="13" strokecolor="red" strokeweight="1pt">
              <v:stroke color2="#010000"/>
            </v:line>
            <v:line id="_x0000_s3123" style="position:absolute" from="6872,6659" to="6873,6660" o:regroupid="13" strokecolor="red" strokeweight="1pt">
              <v:stroke color2="#010000"/>
            </v:line>
            <v:line id="_x0000_s3124" style="position:absolute;flip:y" from="6876,6637" to="6893,6655" o:regroupid="13" strokecolor="red" strokeweight="1pt">
              <v:stroke color2="#010000"/>
            </v:line>
            <v:line id="_x0000_s3125" style="position:absolute" from="6897,6633" to="6898,6634" o:regroupid="13" strokecolor="red" strokeweight="1pt">
              <v:stroke color2="#010000"/>
            </v:line>
            <v:line id="_x0000_s3126" style="position:absolute;flip:y" from="6902,6612" to="6919,6629" o:regroupid="13" strokecolor="red" strokeweight="1pt">
              <v:stroke color2="#010000"/>
            </v:line>
            <v:line id="_x0000_s3127" style="position:absolute" from="6923,6607" to="6924,6608" o:regroupid="13" strokecolor="red" strokeweight="1pt">
              <v:stroke color2="#010000"/>
            </v:line>
            <v:line id="_x0000_s3128" style="position:absolute;flip:y" from="6927,6582" to="6948,6603" o:regroupid="13" strokecolor="red" strokeweight="1pt">
              <v:stroke color2="#010000"/>
            </v:line>
            <v:line id="_x0000_s3129" style="position:absolute;flip:y" from="6870,6740" to="6891,6761" o:regroupid="13" strokecolor="red" strokeweight="1pt">
              <v:stroke color2="#010000"/>
            </v:line>
            <v:line id="_x0000_s3130" style="position:absolute" from="6895,6736" to="6896,6737" o:regroupid="13" strokecolor="red" strokeweight="1pt">
              <v:stroke color2="#010000"/>
            </v:line>
            <v:line id="_x0000_s3131" style="position:absolute;flip:y" from="6900,6714" to="6917,6732" o:regroupid="13" strokecolor="red" strokeweight="1pt">
              <v:stroke color2="#010000"/>
            </v:line>
            <v:line id="_x0000_s3132" style="position:absolute" from="6921,6710" to="6922,6711" o:regroupid="13" strokecolor="red" strokeweight="1pt">
              <v:stroke color2="#010000"/>
            </v:line>
            <v:line id="_x0000_s3133" style="position:absolute;flip:y" from="6925,6689" to="6942,6706" o:regroupid="13" strokecolor="red" strokeweight="1pt">
              <v:stroke color2="#010000"/>
            </v:line>
            <v:line id="_x0000_s3134" style="position:absolute" from="6947,6684" to="6948,6685" o:regroupid="13" strokecolor="red" strokeweight="1pt">
              <v:stroke color2="#010000"/>
            </v:line>
            <v:line id="_x0000_s3135" style="position:absolute;flip:y" from="6951,6663" to="6968,6680" o:regroupid="13" strokecolor="red" strokeweight="1pt">
              <v:stroke color2="#010000"/>
            </v:line>
            <v:line id="_x0000_s3136" style="position:absolute" from="6972,6659" to="6973,6660" o:regroupid="13" strokecolor="red" strokeweight="1pt">
              <v:stroke color2="#010000"/>
            </v:line>
            <v:line id="_x0000_s3137" style="position:absolute;flip:y" from="6977,6637" to="6994,6655" o:regroupid="13" strokecolor="red" strokeweight="1pt">
              <v:stroke color2="#010000"/>
            </v:line>
            <v:line id="_x0000_s3138" style="position:absolute" from="6998,6633" to="6999,6634" o:regroupid="13" strokecolor="red" strokeweight="1pt">
              <v:stroke color2="#010000"/>
            </v:line>
            <v:line id="_x0000_s3139" style="position:absolute;flip:y" from="7002,6612" to="7019,6629" o:regroupid="13" strokecolor="red" strokeweight="1pt">
              <v:stroke color2="#010000"/>
            </v:line>
            <v:line id="_x0000_s3140" style="position:absolute" from="7024,6607" to="7025,6608" o:regroupid="13" strokecolor="red" strokeweight="1pt">
              <v:stroke color2="#010000"/>
            </v:line>
            <v:line id="_x0000_s3141" style="position:absolute;flip:y" from="7028,6582" to="7049,6603" o:regroupid="13" strokecolor="red" strokeweight="1pt">
              <v:stroke color2="#010000"/>
            </v:line>
            <v:line id="_x0000_s3142" style="position:absolute;flip:y" from="6970,6740" to="6992,6761" o:regroupid="13" strokecolor="red" strokeweight="1pt">
              <v:stroke color2="#010000"/>
            </v:line>
            <v:line id="_x0000_s3143" style="position:absolute" from="6996,6736" to="6997,6737" o:regroupid="13" strokecolor="red" strokeweight="1pt">
              <v:stroke color2="#010000"/>
            </v:line>
            <v:line id="_x0000_s3144" style="position:absolute;flip:y" from="7000,6714" to="7017,6732" o:regroupid="13" strokecolor="red" strokeweight="1pt">
              <v:stroke color2="#010000"/>
            </v:line>
            <v:line id="_x0000_s3145" style="position:absolute" from="7022,6710" to="7023,6711" o:regroupid="13" strokecolor="red" strokeweight="1pt">
              <v:stroke color2="#010000"/>
            </v:line>
            <v:line id="_x0000_s3146" style="position:absolute;flip:y" from="7026,6689" to="7043,6706" o:regroupid="13" strokecolor="red" strokeweight="1pt">
              <v:stroke color2="#010000"/>
            </v:line>
            <v:line id="_x0000_s3147" style="position:absolute" from="7047,6684" to="7048,6685" o:regroupid="13" strokecolor="red" strokeweight="1pt">
              <v:stroke color2="#010000"/>
            </v:line>
            <v:line id="_x0000_s3148" style="position:absolute;flip:y" from="7051,6663" to="7069,6680" o:regroupid="13" strokecolor="red" strokeweight="1pt">
              <v:stroke color2="#010000"/>
            </v:line>
            <v:line id="_x0000_s3149" style="position:absolute" from="7073,6659" to="7074,6660" o:regroupid="13" strokecolor="red" strokeweight="1pt">
              <v:stroke color2="#010000"/>
            </v:line>
            <v:line id="_x0000_s3150" style="position:absolute;flip:y" from="7077,6637" to="7094,6655" o:regroupid="13" strokecolor="red" strokeweight="1pt">
              <v:stroke color2="#010000"/>
            </v:line>
            <v:line id="_x0000_s3151" style="position:absolute" from="7099,6633" to="7100,6634" o:regroupid="13" strokecolor="red" strokeweight="1pt">
              <v:stroke color2="#010000"/>
            </v:line>
            <v:line id="_x0000_s3152" style="position:absolute;flip:y" from="7103,6612" to="7120,6629" o:regroupid="13" strokecolor="red" strokeweight="1pt">
              <v:stroke color2="#010000"/>
            </v:line>
            <v:line id="_x0000_s3153" style="position:absolute" from="7124,6607" to="7125,6608" o:regroupid="13" strokecolor="red" strokeweight="1pt">
              <v:stroke color2="#010000"/>
            </v:line>
            <v:line id="_x0000_s3154" style="position:absolute;flip:y" from="7128,6582" to="7150,6603" o:regroupid="13" strokecolor="red" strokeweight="1pt">
              <v:stroke color2="#010000"/>
            </v:line>
            <v:line id="_x0000_s3155" style="position:absolute;flip:y" from="7071,6743" to="7090,6761" o:regroupid="13" strokecolor="red" strokeweight="1pt">
              <v:stroke color2="#010000"/>
            </v:line>
            <v:line id="_x0000_s3157" style="position:absolute" from="7094,6738" to="7095,6739" o:regroupid="13" strokecolor="red" strokeweight="1pt">
              <v:stroke color2="#010000"/>
            </v:line>
            <v:line id="_x0000_s3158" style="position:absolute;flip:y" from="7098,6717" to="7115,6734" o:regroupid="13" strokecolor="red" strokeweight="1pt">
              <v:stroke color2="#010000"/>
            </v:line>
            <v:line id="_x0000_s3159" style="position:absolute" from="7120,6713" to="7121,6714" o:regroupid="13" strokecolor="red" strokeweight="1pt">
              <v:stroke color2="#010000"/>
            </v:line>
            <v:line id="_x0000_s3160" style="position:absolute;flip:y" from="7124,6691" to="7141,6708" o:regroupid="13" strokecolor="red" strokeweight="1pt">
              <v:stroke color2="#010000"/>
            </v:line>
            <v:line id="_x0000_s3161" style="position:absolute" from="7145,6687" to="7146,6688" o:regroupid="13" strokecolor="red" strokeweight="1pt">
              <v:stroke color2="#010000"/>
            </v:line>
            <v:line id="_x0000_s3162" style="position:absolute;flip:y" from="7150,6666" to="7167,6683" o:regroupid="13" strokecolor="red" strokeweight="1pt">
              <v:stroke color2="#010000"/>
            </v:line>
            <v:line id="_x0000_s3163" style="position:absolute" from="7171,6661" to="7172,6662" o:regroupid="13" strokecolor="red" strokeweight="1pt">
              <v:stroke color2="#010000"/>
            </v:line>
            <v:line id="_x0000_s3164" style="position:absolute;flip:y" from="7175,6640" to="7192,6657" o:regroupid="13" strokecolor="red" strokeweight="1pt">
              <v:stroke color2="#010000"/>
            </v:line>
            <v:line id="_x0000_s3165" style="position:absolute" from="7197,6636" to="7198,6637" o:regroupid="13" strokecolor="red" strokeweight="1pt">
              <v:stroke color2="#010000"/>
            </v:line>
            <v:line id="_x0000_s3166" style="position:absolute;flip:y" from="7201,6614" to="7218,6631" o:regroupid="13" strokecolor="red" strokeweight="1pt">
              <v:stroke color2="#010000"/>
            </v:line>
            <v:line id="_x0000_s3167" style="position:absolute" from="7222,6610" to="7223,6611" o:regroupid="13" strokecolor="red" strokeweight="1pt">
              <v:stroke color2="#010000"/>
            </v:line>
            <v:line id="_x0000_s3168" style="position:absolute;flip:y" from="7227,6587" to="7245,6606" o:regroupid="13" strokecolor="red" strokeweight="1pt">
              <v:stroke color2="#010000"/>
            </v:line>
            <v:line id="_x0000_s3169" style="position:absolute;flip:y" from="7172,6746" to="7187,6761" o:regroupid="13" strokecolor="red" strokeweight="1pt">
              <v:stroke color2="#010000"/>
            </v:line>
            <v:line id="_x0000_s3170" style="position:absolute" from="7191,6742" to="7192,6743" o:regroupid="13" strokecolor="red" strokeweight="1pt">
              <v:stroke color2="#010000"/>
            </v:line>
            <v:line id="_x0000_s3171" style="position:absolute;flip:y" from="7195,6720" to="7212,6738" o:regroupid="13" strokecolor="red" strokeweight="1pt">
              <v:stroke color2="#010000"/>
            </v:line>
            <v:line id="_x0000_s3172" style="position:absolute" from="7217,6716" to="7218,6717" o:regroupid="13" strokecolor="red" strokeweight="1pt">
              <v:stroke color2="#010000"/>
            </v:line>
            <v:line id="_x0000_s3173" style="position:absolute;flip:y" from="7221,6695" to="7238,6712" o:regroupid="13" strokecolor="red" strokeweight="1pt">
              <v:stroke color2="#010000"/>
            </v:line>
            <v:line id="_x0000_s3174" style="position:absolute" from="7242,6690" to="7243,6691" o:regroupid="13" strokecolor="red" strokeweight="1pt">
              <v:stroke color2="#010000"/>
            </v:line>
            <v:line id="_x0000_s3175" style="position:absolute;flip:y" from="7247,6669" to="7264,6686" o:regroupid="13" strokecolor="red" strokeweight="1pt">
              <v:stroke color2="#010000"/>
            </v:line>
            <v:line id="_x0000_s3176" style="position:absolute" from="7268,6665" to="7269,6666" o:regroupid="13" strokecolor="red" strokeweight="1pt">
              <v:stroke color2="#010000"/>
            </v:line>
            <v:line id="_x0000_s3177" style="position:absolute;flip:y" from="7272,6643" to="7289,6660" o:regroupid="13" strokecolor="red" strokeweight="1pt">
              <v:stroke color2="#010000"/>
            </v:line>
            <v:line id="_x0000_s3178" style="position:absolute" from="7294,6639" to="7295,6640" o:regroupid="13" strokecolor="red" strokeweight="1pt">
              <v:stroke color2="#010000"/>
            </v:line>
            <v:line id="_x0000_s3179" style="position:absolute;flip:y" from="7298,6620" to="7313,6635" o:regroupid="13" strokecolor="red" strokeweight="1pt">
              <v:stroke color2="#010000"/>
            </v:line>
            <v:line id="_x0000_s3180" style="position:absolute;flip:y" from="7272,6748" to="7286,6761" o:regroupid="13" strokecolor="red" strokeweight="1pt">
              <v:stroke color2="#010000"/>
            </v:line>
            <v:line id="_x0000_s3181" style="position:absolute" from="7290,6743" to="7291,6744" o:regroupid="13" strokecolor="red" strokeweight="1pt">
              <v:stroke color2="#010000"/>
            </v:line>
            <v:line id="_x0000_s3182" style="position:absolute;flip:y" from="7295,6722" to="7312,6739" o:regroupid="13" strokecolor="red" strokeweight="1pt">
              <v:stroke color2="#010000"/>
            </v:line>
            <v:line id="_x0000_s3183" style="position:absolute" from="7316,6718" to="7317,6719" o:regroupid="13" strokecolor="red" strokeweight="1pt">
              <v:stroke color2="#010000"/>
            </v:line>
            <v:line id="_x0000_s3184" style="position:absolute;flip:y" from="7320,6696" to="7337,6713" o:regroupid="13" strokecolor="red" strokeweight="1pt">
              <v:stroke color2="#010000"/>
            </v:line>
            <v:line id="_x0000_s3185" style="position:absolute" from="7342,6692" to="7343,6693" o:regroupid="13" strokecolor="red" strokeweight="1pt">
              <v:stroke color2="#010000"/>
            </v:line>
            <v:line id="_x0000_s3186" style="position:absolute;flip:y" from="7346,6674" to="7360,6688" o:regroupid="13" strokecolor="red" strokeweight="1pt">
              <v:stroke color2="#010000"/>
            </v:line>
            <v:line id="_x0000_s3187" style="position:absolute;flip:y" from="7373,6752" to="7382,6761" o:regroupid="13" strokecolor="red" strokeweight="1pt">
              <v:stroke color2="#010000"/>
            </v:line>
            <v:line id="_x0000_s3188" style="position:absolute;flip:x y" from="5643,7850" to="5662,7868" o:regroupid="13" strokecolor="red" strokeweight="1pt">
              <v:stroke color2="#010000"/>
            </v:line>
            <v:line id="_x0000_s3189" style="position:absolute" from="5639,7845" to="5640,7846" o:regroupid="13" strokecolor="red" strokeweight="1pt">
              <v:stroke color2="#010000"/>
            </v:line>
            <v:line id="_x0000_s3190" style="position:absolute;flip:x y" from="5618,7824" to="5635,7841" o:regroupid="13" strokecolor="red" strokeweight="1pt">
              <v:stroke color2="#010000"/>
            </v:line>
            <v:line id="_x0000_s3191" style="position:absolute" from="5613,7820" to="5614,7821" o:regroupid="13" strokecolor="red" strokeweight="1pt">
              <v:stroke color2="#010000"/>
            </v:line>
            <v:line id="_x0000_s3192" style="position:absolute;flip:x y" from="5591,7797" to="5609,7815" o:regroupid="13" strokecolor="red" strokeweight="1pt">
              <v:stroke color2="#010000"/>
            </v:line>
            <v:line id="_x0000_s3193" style="position:absolute;flip:x y" from="5711,7817" to="5721,7827" o:regroupid="13" strokecolor="red" strokeweight="1pt">
              <v:stroke color2="#010000"/>
            </v:line>
            <v:line id="_x0000_s3194" style="position:absolute" from="5707,7813" to="5708,7814" o:regroupid="13" strokecolor="red" strokeweight="1pt">
              <v:stroke color2="#010000"/>
            </v:line>
            <v:line id="_x0000_s3195" style="position:absolute;flip:x y" from="5686,7791" to="5703,7808" o:regroupid="13" strokecolor="red" strokeweight="1pt">
              <v:stroke color2="#010000"/>
            </v:line>
            <v:line id="_x0000_s3196" style="position:absolute" from="5681,7787" to="5682,7788" o:regroupid="13" strokecolor="red" strokeweight="1pt">
              <v:stroke color2="#010000"/>
            </v:line>
            <v:line id="_x0000_s3197" style="position:absolute;flip:x y" from="5660,7766" to="5677,7783" o:regroupid="13" strokecolor="red" strokeweight="1pt">
              <v:stroke color2="#010000"/>
            </v:line>
            <v:line id="_x0000_s3198" style="position:absolute" from="5656,7761" to="5657,7762" o:regroupid="13" strokecolor="red" strokeweight="1pt">
              <v:stroke color2="#010000"/>
            </v:line>
            <v:line id="_x0000_s3199" style="position:absolute;flip:x y" from="5634,7740" to="5652,7757" o:regroupid="13" strokecolor="red" strokeweight="1pt">
              <v:stroke color2="#010000"/>
            </v:line>
            <v:line id="_x0000_s3200" style="position:absolute" from="5630,7736" to="5631,7737" o:regroupid="13" strokecolor="red" strokeweight="1pt">
              <v:stroke color2="#010000"/>
            </v:line>
            <v:line id="_x0000_s3201" style="position:absolute;flip:x y" from="5609,7714" to="5626,7731" o:regroupid="13" strokecolor="red" strokeweight="1pt">
              <v:stroke color2="#010000"/>
            </v:line>
            <v:line id="_x0000_s3202" style="position:absolute" from="5605,7710" to="5606,7711" o:regroupid="13" strokecolor="red" strokeweight="1pt">
              <v:stroke color2="#010000"/>
            </v:line>
            <v:line id="_x0000_s3203" style="position:absolute;flip:x y" from="5591,7696" to="5600,7706" o:regroupid="13" strokecolor="red" strokeweight="1pt">
              <v:stroke color2="#010000"/>
            </v:line>
            <v:line id="_x0000_s3204" style="position:absolute;flip:x y" from="5743,7748" to="5759,7764" o:regroupid="13" strokecolor="red" strokeweight="1pt">
              <v:stroke color2="#010000"/>
            </v:line>
            <v:line id="_x0000_s3205" style="position:absolute" from="5739,7744" to="5740,7745" o:regroupid="13" strokecolor="red" strokeweight="1pt">
              <v:stroke color2="#010000"/>
            </v:line>
            <v:line id="_x0000_s3206" style="position:absolute;flip:x y" from="5718,7723" to="5735,7740" o:regroupid="13" strokecolor="red" strokeweight="1pt">
              <v:stroke color2="#010000"/>
            </v:line>
            <v:line id="_x0000_s3207" style="position:absolute" from="5713,7718" to="5714,7719" o:regroupid="13" strokecolor="red" strokeweight="1pt">
              <v:stroke color2="#010000"/>
            </v:line>
            <v:line id="_x0000_s3208" style="position:absolute;flip:x y" from="5692,7697" to="5709,7714" o:regroupid="13" strokecolor="red" strokeweight="1pt">
              <v:stroke color2="#010000"/>
            </v:line>
            <v:line id="_x0000_s3209" style="position:absolute" from="5688,7693" to="5689,7694" o:regroupid="13" strokecolor="red" strokeweight="1pt">
              <v:stroke color2="#010000"/>
            </v:line>
            <v:line id="_x0000_s3210" style="position:absolute;flip:x y" from="5666,7671" to="5684,7688" o:regroupid="13" strokecolor="red" strokeweight="1pt">
              <v:stroke color2="#010000"/>
            </v:line>
            <v:line id="_x0000_s3211" style="position:absolute" from="5662,7667" to="5663,7668" o:regroupid="13" strokecolor="red" strokeweight="1pt">
              <v:stroke color2="#010000"/>
            </v:line>
            <v:line id="_x0000_s3212" style="position:absolute;flip:x y" from="5641,7646" to="5658,7663" o:regroupid="13" strokecolor="red" strokeweight="1pt">
              <v:stroke color2="#010000"/>
            </v:line>
            <v:line id="_x0000_s3213" style="position:absolute" from="5636,7641" to="5637,7642" o:regroupid="13" strokecolor="red" strokeweight="1pt">
              <v:stroke color2="#010000"/>
            </v:line>
            <v:line id="_x0000_s3214" style="position:absolute;flip:x y" from="5615,7620" to="5632,7637" o:regroupid="13" strokecolor="red" strokeweight="1pt">
              <v:stroke color2="#010000"/>
            </v:line>
            <v:line id="_x0000_s3215" style="position:absolute" from="5611,7616" to="5612,7617" o:regroupid="13" strokecolor="red" strokeweight="1pt">
              <v:stroke color2="#010000"/>
            </v:line>
            <v:line id="_x0000_s3216" style="position:absolute;flip:x y" from="5591,7595" to="5607,7611" o:regroupid="13" strokecolor="red" strokeweight="1pt">
              <v:stroke color2="#010000"/>
            </v:line>
            <v:line id="_x0000_s3217" style="position:absolute;flip:x y" from="5749,7653" to="5770,7674" o:regroupid="13" strokecolor="red" strokeweight="1pt">
              <v:stroke color2="#010000"/>
            </v:line>
            <v:line id="_x0000_s3218" style="position:absolute" from="5744,7649" to="5745,7650" o:regroupid="13" strokecolor="red" strokeweight="1pt">
              <v:stroke color2="#010000"/>
            </v:line>
            <v:line id="_x0000_s3219" style="position:absolute;flip:x y" from="5723,7627" to="5740,7644" o:regroupid="13" strokecolor="red" strokeweight="1pt">
              <v:stroke color2="#010000"/>
            </v:line>
            <v:line id="_x0000_s3220" style="position:absolute" from="5719,7623" to="5720,7624" o:regroupid="13" strokecolor="red" strokeweight="1pt">
              <v:stroke color2="#010000"/>
            </v:line>
            <v:line id="_x0000_s3221" style="position:absolute;flip:x y" from="5697,7602" to="5714,7619" o:regroupid="13" strokecolor="red" strokeweight="1pt">
              <v:stroke color2="#010000"/>
            </v:line>
            <v:line id="_x0000_s3222" style="position:absolute" from="5693,7597" to="5694,7598" o:regroupid="13" strokecolor="red" strokeweight="1pt">
              <v:stroke color2="#010000"/>
            </v:line>
            <v:line id="_x0000_s3223" style="position:absolute;flip:x y" from="5672,7576" to="5689,7593" o:regroupid="13" strokecolor="red" strokeweight="1pt">
              <v:stroke color2="#010000"/>
            </v:line>
            <v:line id="_x0000_s3224" style="position:absolute" from="5667,7572" to="5668,7573" o:regroupid="13" strokecolor="red" strokeweight="1pt">
              <v:stroke color2="#010000"/>
            </v:line>
            <v:line id="_x0000_s3225" style="position:absolute;flip:x y" from="5646,7550" to="5663,7567" o:regroupid="13" strokecolor="red" strokeweight="1pt">
              <v:stroke color2="#010000"/>
            </v:line>
            <v:line id="_x0000_s3226" style="position:absolute" from="5642,7546" to="5643,7547" o:regroupid="13" strokecolor="red" strokeweight="1pt">
              <v:stroke color2="#010000"/>
            </v:line>
            <v:line id="_x0000_s3227" style="position:absolute;flip:x y" from="5620,7524" to="5638,7542" o:regroupid="13" strokecolor="red" strokeweight="1pt">
              <v:stroke color2="#010000"/>
            </v:line>
            <v:line id="_x0000_s3228" style="position:absolute" from="5616,7520" to="5617,7521" o:regroupid="13" strokecolor="red" strokeweight="1pt">
              <v:stroke color2="#010000"/>
            </v:line>
            <v:line id="_x0000_s3229" style="position:absolute;flip:x y" from="5591,7495" to="5612,7516" o:regroupid="13" strokecolor="red" strokeweight="1pt">
              <v:stroke color2="#010000"/>
            </v:line>
            <v:line id="_x0000_s3230" style="position:absolute;flip:x y" from="5749,7552" to="5770,7573" o:regroupid="13" strokecolor="red" strokeweight="1pt">
              <v:stroke color2="#010000"/>
            </v:line>
            <v:line id="_x0000_s3231" style="position:absolute" from="5744,7548" to="5745,7549" o:regroupid="13" strokecolor="red" strokeweight="1pt">
              <v:stroke color2="#010000"/>
            </v:line>
            <v:line id="_x0000_s3232" style="position:absolute;flip:x y" from="5723,7526" to="5740,7544" o:regroupid="13" strokecolor="red" strokeweight="1pt">
              <v:stroke color2="#010000"/>
            </v:line>
            <v:line id="_x0000_s3233" style="position:absolute" from="5719,7522" to="5720,7523" o:regroupid="13" strokecolor="red" strokeweight="1pt">
              <v:stroke color2="#010000"/>
            </v:line>
            <v:line id="_x0000_s3234" style="position:absolute;flip:x y" from="5697,7501" to="5714,7518" o:regroupid="13" strokecolor="red" strokeweight="1pt">
              <v:stroke color2="#010000"/>
            </v:line>
            <v:line id="_x0000_s3235" style="position:absolute" from="5693,7497" to="5694,7498" o:regroupid="13" strokecolor="red" strokeweight="1pt">
              <v:stroke color2="#010000"/>
            </v:line>
            <v:line id="_x0000_s3236" style="position:absolute;flip:x y" from="5672,7475" to="5689,7492" o:regroupid="13" strokecolor="red" strokeweight="1pt">
              <v:stroke color2="#010000"/>
            </v:line>
            <v:line id="_x0000_s3237" style="position:absolute" from="5667,7471" to="5668,7472" o:regroupid="13" strokecolor="red" strokeweight="1pt">
              <v:stroke color2="#010000"/>
            </v:line>
            <v:line id="_x0000_s3238" style="position:absolute;flip:x y" from="5646,7449" to="5663,7467" o:regroupid="13" strokecolor="red" strokeweight="1pt">
              <v:stroke color2="#010000"/>
            </v:line>
            <v:line id="_x0000_s3239" style="position:absolute" from="5642,7445" to="5643,7446" o:regroupid="13" strokecolor="red" strokeweight="1pt">
              <v:stroke color2="#010000"/>
            </v:line>
            <v:line id="_x0000_s3240" style="position:absolute;flip:x y" from="5620,7424" to="5638,7441" o:regroupid="13" strokecolor="red" strokeweight="1pt">
              <v:stroke color2="#010000"/>
            </v:line>
            <v:line id="_x0000_s3241" style="position:absolute" from="5616,7419" to="5617,7420" o:regroupid="13" strokecolor="red" strokeweight="1pt">
              <v:stroke color2="#010000"/>
            </v:line>
            <v:line id="_x0000_s3242" style="position:absolute;flip:x y" from="5591,7394" to="5612,7415" o:regroupid="13" strokecolor="red" strokeweight="1pt">
              <v:stroke color2="#010000"/>
            </v:line>
            <v:line id="_x0000_s3243" style="position:absolute;flip:x y" from="5749,7451" to="5770,7473" o:regroupid="13" strokecolor="red" strokeweight="1pt">
              <v:stroke color2="#010000"/>
            </v:line>
            <v:line id="_x0000_s3244" style="position:absolute" from="5744,7447" to="5745,7448" o:regroupid="13" strokecolor="red" strokeweight="1pt">
              <v:stroke color2="#010000"/>
            </v:line>
            <v:line id="_x0000_s3245" style="position:absolute;flip:x y" from="5723,7426" to="5740,7443" o:regroupid="13" strokecolor="red" strokeweight="1pt">
              <v:stroke color2="#010000"/>
            </v:line>
            <v:line id="_x0000_s3246" style="position:absolute" from="5719,7421" to="5720,7422" o:regroupid="13" strokecolor="red" strokeweight="1pt">
              <v:stroke color2="#010000"/>
            </v:line>
            <v:line id="_x0000_s3247" style="position:absolute;flip:x y" from="5697,7400" to="5714,7417" o:regroupid="13" strokecolor="red" strokeweight="1pt">
              <v:stroke color2="#010000"/>
            </v:line>
            <v:line id="_x0000_s3248" style="position:absolute" from="5693,7396" to="5694,7397" o:regroupid="13" strokecolor="red" strokeweight="1pt">
              <v:stroke color2="#010000"/>
            </v:line>
            <v:line id="_x0000_s3249" style="position:absolute;flip:x y" from="5672,7374" to="5689,7392" o:regroupid="13" strokecolor="red" strokeweight="1pt">
              <v:stroke color2="#010000"/>
            </v:line>
            <v:line id="_x0000_s3250" style="position:absolute" from="5667,7370" to="5668,7371" o:regroupid="13" strokecolor="red" strokeweight="1pt">
              <v:stroke color2="#010000"/>
            </v:line>
            <v:line id="_x0000_s3251" style="position:absolute;flip:x y" from="5646,7349" to="5663,7366" o:regroupid="13" strokecolor="red" strokeweight="1pt">
              <v:stroke color2="#010000"/>
            </v:line>
            <v:line id="_x0000_s3252" style="position:absolute" from="5642,7344" to="5643,7345" o:regroupid="13" strokecolor="red" strokeweight="1pt">
              <v:stroke color2="#010000"/>
            </v:line>
            <v:line id="_x0000_s3253" style="position:absolute;flip:x y" from="5620,7323" to="5638,7340" o:regroupid="13" strokecolor="red" strokeweight="1pt">
              <v:stroke color2="#010000"/>
            </v:line>
            <v:line id="_x0000_s3254" style="position:absolute" from="5616,7319" to="5617,7320" o:regroupid="13" strokecolor="red" strokeweight="1pt">
              <v:stroke color2="#010000"/>
            </v:line>
            <v:line id="_x0000_s3255" style="position:absolute;flip:x y" from="5591,7293" to="5612,7314" o:regroupid="13" strokecolor="red" strokeweight="1pt">
              <v:stroke color2="#010000"/>
            </v:line>
            <v:line id="_x0000_s3256" style="position:absolute;flip:x y" from="5749,7351" to="5770,7372" o:regroupid="13" strokecolor="red" strokeweight="1pt">
              <v:stroke color2="#010000"/>
            </v:line>
            <v:line id="_x0000_s3257" style="position:absolute" from="5744,7346" to="5745,7347" o:regroupid="13" strokecolor="red" strokeweight="1pt">
              <v:stroke color2="#010000"/>
            </v:line>
            <v:line id="_x0000_s3258" style="position:absolute;flip:x y" from="5723,7325" to="5740,7342" o:regroupid="13" strokecolor="red" strokeweight="1pt">
              <v:stroke color2="#010000"/>
            </v:line>
            <v:line id="_x0000_s3259" style="position:absolute" from="5719,7321" to="5720,7322" o:regroupid="13" strokecolor="red" strokeweight="1pt">
              <v:stroke color2="#010000"/>
            </v:line>
            <v:line id="_x0000_s3260" style="position:absolute;flip:x y" from="5697,7299" to="5714,7316" o:regroupid="13" strokecolor="red" strokeweight="1pt">
              <v:stroke color2="#010000"/>
            </v:line>
            <v:line id="_x0000_s3261" style="position:absolute" from="5693,7295" to="5694,7296" o:regroupid="13" strokecolor="red" strokeweight="1pt">
              <v:stroke color2="#010000"/>
            </v:line>
            <v:line id="_x0000_s3262" style="position:absolute;flip:x y" from="5672,7274" to="5689,7291" o:regroupid="13" strokecolor="red" strokeweight="1pt">
              <v:stroke color2="#010000"/>
            </v:line>
            <v:line id="_x0000_s3263" style="position:absolute" from="5667,7269" to="5668,7270" o:regroupid="13" strokecolor="red" strokeweight="1pt">
              <v:stroke color2="#010000"/>
            </v:line>
            <v:line id="_x0000_s3264" style="position:absolute;flip:x y" from="5646,7248" to="5663,7265" o:regroupid="13" strokecolor="red" strokeweight="1pt">
              <v:stroke color2="#010000"/>
            </v:line>
            <v:line id="_x0000_s3265" style="position:absolute" from="5642,7244" to="5643,7245" o:regroupid="13" strokecolor="red" strokeweight="1pt">
              <v:stroke color2="#010000"/>
            </v:line>
            <v:line id="_x0000_s3266" style="position:absolute;flip:x y" from="5620,7222" to="5638,7239" o:regroupid="13" strokecolor="red" strokeweight="1pt">
              <v:stroke color2="#010000"/>
            </v:line>
            <v:line id="_x0000_s3267" style="position:absolute" from="5616,7218" to="5617,7219" o:regroupid="13" strokecolor="red" strokeweight="1pt">
              <v:stroke color2="#010000"/>
            </v:line>
            <v:line id="_x0000_s3268" style="position:absolute;flip:x y" from="5591,7193" to="5612,7214" o:regroupid="13" strokecolor="red" strokeweight="1pt">
              <v:stroke color2="#010000"/>
            </v:line>
            <v:line id="_x0000_s3269" style="position:absolute;flip:x y" from="5749,7250" to="5770,7271" o:regroupid="13" strokecolor="red" strokeweight="1pt">
              <v:stroke color2="#010000"/>
            </v:line>
            <v:line id="_x0000_s3270" style="position:absolute" from="5744,7246" to="5745,7247" o:regroupid="13" strokecolor="red" strokeweight="1pt">
              <v:stroke color2="#010000"/>
            </v:line>
            <v:line id="_x0000_s3271" style="position:absolute;flip:x y" from="5723,7224" to="5740,7241" o:regroupid="13" strokecolor="red" strokeweight="1pt">
              <v:stroke color2="#010000"/>
            </v:line>
            <v:line id="_x0000_s3272" style="position:absolute" from="5719,7220" to="5720,7221" o:regroupid="13" strokecolor="red" strokeweight="1pt">
              <v:stroke color2="#010000"/>
            </v:line>
            <v:line id="_x0000_s3273" style="position:absolute;flip:x y" from="5697,7199" to="5714,7216" o:regroupid="13" strokecolor="red" strokeweight="1pt">
              <v:stroke color2="#010000"/>
            </v:line>
            <v:line id="_x0000_s3274" style="position:absolute" from="5693,7194" to="5694,7195" o:regroupid="13" strokecolor="red" strokeweight="1pt">
              <v:stroke color2="#010000"/>
            </v:line>
            <v:line id="_x0000_s3275" style="position:absolute;flip:x y" from="5672,7173" to="5689,7190" o:regroupid="13" strokecolor="red" strokeweight="1pt">
              <v:stroke color2="#010000"/>
            </v:line>
            <v:line id="_x0000_s3276" style="position:absolute" from="5667,7169" to="5668,7170" o:regroupid="13" strokecolor="red" strokeweight="1pt">
              <v:stroke color2="#010000"/>
            </v:line>
            <v:line id="_x0000_s3277" style="position:absolute;flip:x y" from="5646,7147" to="5663,7164" o:regroupid="13" strokecolor="red" strokeweight="1pt">
              <v:stroke color2="#010000"/>
            </v:line>
            <v:line id="_x0000_s3278" style="position:absolute" from="5642,7143" to="5643,7144" o:regroupid="13" strokecolor="red" strokeweight="1pt">
              <v:stroke color2="#010000"/>
            </v:line>
            <v:line id="_x0000_s3279" style="position:absolute;flip:x y" from="5620,7122" to="5638,7139" o:regroupid="13" strokecolor="red" strokeweight="1pt">
              <v:stroke color2="#010000"/>
            </v:line>
            <v:line id="_x0000_s3280" style="position:absolute" from="5616,7117" to="5617,7118" o:regroupid="13" strokecolor="red" strokeweight="1pt">
              <v:stroke color2="#010000"/>
            </v:line>
            <v:line id="_x0000_s3281" style="position:absolute;flip:x y" from="5591,7092" to="5612,7113" o:regroupid="13" strokecolor="red" strokeweight="1pt">
              <v:stroke color2="#010000"/>
            </v:line>
            <v:line id="_x0000_s3282" style="position:absolute;flip:x y" from="5749,7149" to="5770,7171" o:regroupid="13" strokecolor="red" strokeweight="1pt">
              <v:stroke color2="#010000"/>
            </v:line>
            <v:line id="_x0000_s3283" style="position:absolute" from="5744,7145" to="5745,7146" o:regroupid="13" strokecolor="red" strokeweight="1pt">
              <v:stroke color2="#010000"/>
            </v:line>
            <v:line id="_x0000_s3284" style="position:absolute;flip:x y" from="5723,7124" to="5740,7141" o:regroupid="13" strokecolor="red" strokeweight="1pt">
              <v:stroke color2="#010000"/>
            </v:line>
            <v:line id="_x0000_s3285" style="position:absolute" from="5719,7119" to="5720,7120" o:regroupid="13" strokecolor="red" strokeweight="1pt">
              <v:stroke color2="#010000"/>
            </v:line>
            <v:line id="_x0000_s3286" style="position:absolute;flip:x y" from="5697,7098" to="5714,7115" o:regroupid="13" strokecolor="red" strokeweight="1pt">
              <v:stroke color2="#010000"/>
            </v:line>
            <v:line id="_x0000_s3287" style="position:absolute" from="5693,7094" to="5694,7095" o:regroupid="13" strokecolor="red" strokeweight="1pt">
              <v:stroke color2="#010000"/>
            </v:line>
            <v:line id="_x0000_s3288" style="position:absolute;flip:x y" from="5672,7072" to="5689,7089" o:regroupid="13" strokecolor="red" strokeweight="1pt">
              <v:stroke color2="#010000"/>
            </v:line>
            <v:line id="_x0000_s3289" style="position:absolute" from="5667,7068" to="5668,7069" o:regroupid="13" strokecolor="red" strokeweight="1pt">
              <v:stroke color2="#010000"/>
            </v:line>
            <v:line id="_x0000_s3290" style="position:absolute;flip:x y" from="5646,7047" to="5663,7064" o:regroupid="13" strokecolor="red" strokeweight="1pt">
              <v:stroke color2="#010000"/>
            </v:line>
            <v:line id="_x0000_s3291" style="position:absolute" from="5642,7042" to="5643,7043" o:regroupid="13" strokecolor="red" strokeweight="1pt">
              <v:stroke color2="#010000"/>
            </v:line>
            <v:line id="_x0000_s3292" style="position:absolute;flip:x y" from="5620,7021" to="5638,7038" o:regroupid="13" strokecolor="red" strokeweight="1pt">
              <v:stroke color2="#010000"/>
            </v:line>
            <v:line id="_x0000_s3293" style="position:absolute" from="5616,7017" to="5617,7018" o:regroupid="13" strokecolor="red" strokeweight="1pt">
              <v:stroke color2="#010000"/>
            </v:line>
            <v:line id="_x0000_s3294" style="position:absolute;flip:x y" from="5591,6991" to="5612,7012" o:regroupid="13" strokecolor="red" strokeweight="1pt">
              <v:stroke color2="#010000"/>
            </v:line>
            <v:line id="_x0000_s3295" style="position:absolute;flip:x y" from="5762,7062" to="5772,7072" o:regroupid="13" strokecolor="red" strokeweight="1pt">
              <v:stroke color2="#010000"/>
            </v:line>
            <v:line id="_x0000_s3296" style="position:absolute" from="5758,7058" to="5759,7059" o:regroupid="13" strokecolor="red" strokeweight="1pt">
              <v:stroke color2="#010000"/>
            </v:line>
            <v:line id="_x0000_s3297" style="position:absolute;flip:x y" from="5737,7037" to="5754,7054" o:regroupid="13" strokecolor="red" strokeweight="1pt">
              <v:stroke color2="#010000"/>
            </v:line>
            <v:line id="_x0000_s3298" style="position:absolute" from="5733,7032" to="5734,7033" o:regroupid="13" strokecolor="red" strokeweight="1pt">
              <v:stroke color2="#010000"/>
            </v:line>
            <v:line id="_x0000_s3299" style="position:absolute;flip:x y" from="5711,7011" to="5728,7028" o:regroupid="13" strokecolor="red" strokeweight="1pt">
              <v:stroke color2="#010000"/>
            </v:line>
            <v:line id="_x0000_s3300" style="position:absolute" from="5707,7007" to="5708,7008" o:regroupid="13" strokecolor="red" strokeweight="1pt">
              <v:stroke color2="#010000"/>
            </v:line>
            <v:line id="_x0000_s3301" style="position:absolute;flip:x y" from="5685,6985" to="5703,7002" o:regroupid="13" strokecolor="red" strokeweight="1pt">
              <v:stroke color2="#010000"/>
            </v:line>
            <v:line id="_x0000_s3302" style="position:absolute" from="5681,6981" to="5682,6982" o:regroupid="13" strokecolor="red" strokeweight="1pt">
              <v:stroke color2="#010000"/>
            </v:line>
            <v:line id="_x0000_s3303" style="position:absolute;flip:x y" from="5660,6960" to="5677,6977" o:regroupid="13" strokecolor="red" strokeweight="1pt">
              <v:stroke color2="#010000"/>
            </v:line>
            <v:line id="_x0000_s3304" style="position:absolute" from="5656,6955" to="5657,6956" o:regroupid="13" strokecolor="red" strokeweight="1pt">
              <v:stroke color2="#010000"/>
            </v:line>
            <v:line id="_x0000_s3305" style="position:absolute;flip:x y" from="5634,6934" to="5651,6951" o:regroupid="13" strokecolor="red" strokeweight="1pt">
              <v:stroke color2="#010000"/>
            </v:line>
            <v:line id="_x0000_s3306" style="position:absolute" from="5630,6930" to="5631,6931" o:regroupid="13" strokecolor="red" strokeweight="1pt">
              <v:stroke color2="#010000"/>
            </v:line>
            <v:line id="_x0000_s3307" style="position:absolute;flip:x y" from="5609,6908" to="5626,6925" o:regroupid="13" strokecolor="red" strokeweight="1pt">
              <v:stroke color2="#010000"/>
            </v:line>
            <v:line id="_x0000_s3308" style="position:absolute" from="5604,6904" to="5605,6905" o:regroupid="13" strokecolor="red" strokeweight="1pt">
              <v:stroke color2="#010000"/>
            </v:line>
            <v:line id="_x0000_s3309" style="position:absolute;flip:x y" from="5591,6890" to="5600,6900" o:regroupid="13" strokecolor="red" strokeweight="1pt">
              <v:stroke color2="#010000"/>
            </v:line>
            <v:line id="_x0000_s3310" style="position:absolute;flip:x y" from="5789,6988" to="5800,6999" o:regroupid="13" strokecolor="red" strokeweight="1pt">
              <v:stroke color2="#010000"/>
            </v:line>
            <v:line id="_x0000_s3311" style="position:absolute" from="5785,6984" to="5786,6985" o:regroupid="13" strokecolor="red" strokeweight="1pt">
              <v:stroke color2="#010000"/>
            </v:line>
            <v:line id="_x0000_s3312" style="position:absolute;flip:x y" from="5764,6963" to="5781,6980" o:regroupid="13" strokecolor="red" strokeweight="1pt">
              <v:stroke color2="#010000"/>
            </v:line>
            <v:line id="_x0000_s3313" style="position:absolute" from="5759,6958" to="5760,6959" o:regroupid="13" strokecolor="red" strokeweight="1pt">
              <v:stroke color2="#010000"/>
            </v:line>
            <v:line id="_x0000_s3314" style="position:absolute;flip:x y" from="5738,6937" to="5755,6954" o:regroupid="13" strokecolor="red" strokeweight="1pt">
              <v:stroke color2="#010000"/>
            </v:line>
            <v:line id="_x0000_s3315" style="position:absolute" from="5734,6933" to="5735,6934" o:regroupid="13" strokecolor="red" strokeweight="1pt">
              <v:stroke color2="#010000"/>
            </v:line>
            <v:line id="_x0000_s3316" style="position:absolute;flip:x y" from="5712,6911" to="5729,6929" o:regroupid="13" strokecolor="red" strokeweight="1pt">
              <v:stroke color2="#010000"/>
            </v:line>
            <v:line id="_x0000_s3317" style="position:absolute" from="5708,6907" to="5709,6908" o:regroupid="13" strokecolor="red" strokeweight="1pt">
              <v:stroke color2="#010000"/>
            </v:line>
            <v:line id="_x0000_s3318" style="position:absolute;flip:x y" from="5687,6886" to="5704,6903" o:regroupid="13" strokecolor="red" strokeweight="1pt">
              <v:stroke color2="#010000"/>
            </v:line>
            <v:line id="_x0000_s3319" style="position:absolute" from="5682,6881" to="5683,6882" o:regroupid="13" strokecolor="red" strokeweight="1pt">
              <v:stroke color2="#010000"/>
            </v:line>
            <v:line id="_x0000_s3320" style="position:absolute;flip:x y" from="5661,6860" to="5678,6877" o:regroupid="13" strokecolor="red" strokeweight="1pt">
              <v:stroke color2="#010000"/>
            </v:line>
            <v:line id="_x0000_s3321" style="position:absolute" from="5657,6856" to="5658,6857" o:regroupid="13" strokecolor="red" strokeweight="1pt">
              <v:stroke color2="#010000"/>
            </v:line>
            <v:line id="_x0000_s3322" style="position:absolute;flip:x y" from="5635,6834" to="5652,6851" o:regroupid="13" strokecolor="red" strokeweight="1pt">
              <v:stroke color2="#010000"/>
            </v:line>
            <v:line id="_x0000_s3323" style="position:absolute" from="5631,6830" to="5632,6831" o:regroupid="13" strokecolor="red" strokeweight="1pt">
              <v:stroke color2="#010000"/>
            </v:line>
            <v:line id="_x0000_s3324" style="position:absolute;flip:x y" from="5610,6809" to="5627,6826" o:regroupid="13" strokecolor="red" strokeweight="1pt">
              <v:stroke color2="#010000"/>
            </v:line>
            <v:line id="_x0000_s3325" style="position:absolute" from="5605,6804" to="5606,6805" o:regroupid="13" strokecolor="red" strokeweight="1pt">
              <v:stroke color2="#010000"/>
            </v:line>
            <v:line id="_x0000_s3326" style="position:absolute;flip:x y" from="5591,6790" to="5601,6800" o:regroupid="13" strokecolor="red" strokeweight="1pt">
              <v:stroke color2="#010000"/>
            </v:line>
            <v:line id="_x0000_s3327" style="position:absolute;flip:x y" from="5838,6936" to="5850,6948" o:regroupid="13" strokecolor="red" strokeweight="1pt">
              <v:stroke color2="#010000"/>
            </v:line>
            <v:line id="_x0000_s3328" style="position:absolute" from="5833,6932" to="5834,6933" o:regroupid="13" strokecolor="red" strokeweight="1pt">
              <v:stroke color2="#010000"/>
            </v:line>
            <v:line id="_x0000_s3329" style="position:absolute;flip:x y" from="5812,6911" to="5829,6928" o:regroupid="13" strokecolor="red" strokeweight="1pt">
              <v:stroke color2="#010000"/>
            </v:line>
            <v:line id="_x0000_s3330" style="position:absolute" from="5808,6906" to="5809,6907" o:regroupid="13" strokecolor="red" strokeweight="1pt">
              <v:stroke color2="#010000"/>
            </v:line>
            <v:line id="_x0000_s3331" style="position:absolute;flip:x y" from="5786,6885" to="5803,6902" o:regroupid="13" strokecolor="red" strokeweight="1pt">
              <v:stroke color2="#010000"/>
            </v:line>
            <v:line id="_x0000_s3332" style="position:absolute" from="5782,6881" to="5783,6882" o:regroupid="13" strokecolor="red" strokeweight="1pt">
              <v:stroke color2="#010000"/>
            </v:line>
            <v:line id="_x0000_s3333" style="position:absolute;flip:x y" from="5761,6859" to="5778,6876" o:regroupid="13" strokecolor="red" strokeweight="1pt">
              <v:stroke color2="#010000"/>
            </v:line>
            <v:line id="_x0000_s3334" style="position:absolute" from="5756,6855" to="5757,6856" o:regroupid="13" strokecolor="red" strokeweight="1pt">
              <v:stroke color2="#010000"/>
            </v:line>
            <v:line id="_x0000_s3335" style="position:absolute;flip:x y" from="5735,6833" to="5752,6851" o:regroupid="13" strokecolor="red" strokeweight="1pt">
              <v:stroke color2="#010000"/>
            </v:line>
            <v:line id="_x0000_s3336" style="position:absolute" from="5731,6829" to="5732,6830" o:regroupid="13" strokecolor="red" strokeweight="1pt">
              <v:stroke color2="#010000"/>
            </v:line>
            <v:line id="_x0000_s3337" style="position:absolute;flip:x y" from="5709,6808" to="5726,6825" o:regroupid="13" strokecolor="red" strokeweight="1pt">
              <v:stroke color2="#010000"/>
            </v:line>
            <v:line id="_x0000_s3338" style="position:absolute" from="5705,6804" to="5706,6805" o:regroupid="13" strokecolor="red" strokeweight="1pt">
              <v:stroke color2="#010000"/>
            </v:line>
            <v:line id="_x0000_s3339" style="position:absolute;flip:x y" from="5684,6782" to="5701,6799" o:regroupid="13" strokecolor="red" strokeweight="1pt">
              <v:stroke color2="#010000"/>
            </v:line>
            <v:line id="_x0000_s3340" style="position:absolute" from="5679,6778" to="5680,6779" o:regroupid="13" strokecolor="red" strokeweight="1pt">
              <v:stroke color2="#010000"/>
            </v:line>
            <v:line id="_x0000_s3341" style="position:absolute;flip:x y" from="5663,6761" to="5675,6774" o:regroupid="13" strokecolor="red" strokeweight="1pt">
              <v:stroke color2="#010000"/>
            </v:line>
            <v:line id="_x0000_s3342" style="position:absolute;flip:x y" from="5911,6909" to="5922,6920" o:regroupid="13" strokecolor="red" strokeweight="1pt">
              <v:stroke color2="#010000"/>
            </v:line>
            <v:line id="_x0000_s3343" style="position:absolute" from="5907,6905" to="5908,6906" o:regroupid="13" strokecolor="red" strokeweight="1pt">
              <v:stroke color2="#010000"/>
            </v:line>
            <v:line id="_x0000_s3344" style="position:absolute;flip:x y" from="5886,6884" to="5903,6901" o:regroupid="13" strokecolor="red" strokeweight="1pt">
              <v:stroke color2="#010000"/>
            </v:line>
            <v:line id="_x0000_s3345" style="position:absolute" from="5881,6879" to="5882,6880" o:regroupid="13" strokecolor="red" strokeweight="1pt">
              <v:stroke color2="#010000"/>
            </v:line>
            <v:line id="_x0000_s3346" style="position:absolute;flip:x y" from="5860,6858" to="5877,6875" o:regroupid="13" strokecolor="red" strokeweight="1pt">
              <v:stroke color2="#010000"/>
            </v:line>
            <v:line id="_x0000_s3347" style="position:absolute" from="5856,6854" to="5857,6855" o:regroupid="13" strokecolor="red" strokeweight="1pt">
              <v:stroke color2="#010000"/>
            </v:line>
            <v:line id="_x0000_s3348" style="position:absolute;flip:x y" from="5834,6832" to="5852,6849" o:regroupid="13" strokecolor="red" strokeweight="1pt">
              <v:stroke color2="#010000"/>
            </v:line>
            <v:line id="_x0000_s3349" style="position:absolute" from="5830,6828" to="5831,6829" o:regroupid="13" strokecolor="red" strokeweight="1pt">
              <v:stroke color2="#010000"/>
            </v:line>
            <v:line id="_x0000_s3350" style="position:absolute;flip:x y" from="5809,6807" to="5826,6824" o:regroupid="13" strokecolor="red" strokeweight="1pt">
              <v:stroke color2="#010000"/>
            </v:line>
            <v:line id="_x0000_s3351" style="position:absolute" from="5804,6802" to="5805,6803" o:regroupid="13" strokecolor="red" strokeweight="1pt">
              <v:stroke color2="#010000"/>
            </v:line>
            <v:line id="_x0000_s3352" style="position:absolute;flip:x y" from="5783,6781" to="5800,6798" o:regroupid="13" strokecolor="red" strokeweight="1pt">
              <v:stroke color2="#010000"/>
            </v:line>
            <v:line id="_x0000_s3353" style="position:absolute" from="5779,6777" to="5780,6778" o:regroupid="13" strokecolor="red" strokeweight="1pt">
              <v:stroke color2="#010000"/>
            </v:line>
            <v:line id="_x0000_s3354" style="position:absolute;flip:x y" from="5764,6761" to="5775,6772" o:regroupid="13" strokecolor="red" strokeweight="1pt">
              <v:stroke color2="#010000"/>
            </v:line>
            <v:line id="_x0000_s3355" style="position:absolute;flip:x y" from="6011,6908" to="6021,6918" o:regroupid="13" strokecolor="red" strokeweight="1pt">
              <v:stroke color2="#010000"/>
            </v:line>
            <v:line id="_x0000_s3356" style="position:absolute" from="6007,6904" to="6008,6905" o:regroupid="13" strokecolor="red" strokeweight="1pt">
              <v:stroke color2="#010000"/>
            </v:line>
            <v:line id="_x0000_s3358" style="position:absolute;flip:x y" from="5985,6883" to="6002,6900" o:regroupid="13" strokecolor="red" strokeweight="1pt">
              <v:stroke color2="#010000"/>
            </v:line>
            <v:line id="_x0000_s3359" style="position:absolute" from="5981,6878" to="5982,6879" o:regroupid="13" strokecolor="red" strokeweight="1pt">
              <v:stroke color2="#010000"/>
            </v:line>
            <v:line id="_x0000_s3360" style="position:absolute;flip:x y" from="5960,6857" to="5977,6874" o:regroupid="13" strokecolor="red" strokeweight="1pt">
              <v:stroke color2="#010000"/>
            </v:line>
            <v:line id="_x0000_s3361" style="position:absolute" from="5955,6853" to="5956,6854" o:regroupid="13" strokecolor="red" strokeweight="1pt">
              <v:stroke color2="#010000"/>
            </v:line>
            <v:line id="_x0000_s3362" style="position:absolute;flip:x y" from="5934,6831" to="5951,6848" o:regroupid="13" strokecolor="red" strokeweight="1pt">
              <v:stroke color2="#010000"/>
            </v:line>
            <v:line id="_x0000_s3363" style="position:absolute" from="5930,6827" to="5931,6828" o:regroupid="13" strokecolor="red" strokeweight="1pt">
              <v:stroke color2="#010000"/>
            </v:line>
            <v:line id="_x0000_s3364" style="position:absolute;flip:x y" from="5908,6806" to="5925,6823" o:regroupid="13" strokecolor="red" strokeweight="1pt">
              <v:stroke color2="#010000"/>
            </v:line>
            <v:line id="_x0000_s3365" style="position:absolute" from="5904,6801" to="5905,6802" o:regroupid="13" strokecolor="red" strokeweight="1pt">
              <v:stroke color2="#010000"/>
            </v:line>
            <v:line id="_x0000_s3366" style="position:absolute;flip:x y" from="5883,6780" to="5900,6797" o:regroupid="13" strokecolor="red" strokeweight="1pt">
              <v:stroke color2="#010000"/>
            </v:line>
            <v:line id="_x0000_s3367" style="position:absolute" from="5878,6776" to="5879,6777" o:regroupid="13" strokecolor="red" strokeweight="1pt">
              <v:stroke color2="#010000"/>
            </v:line>
            <v:line id="_x0000_s3368" style="position:absolute;flip:x y" from="5864,6761" to="5874,6771" o:regroupid="13" strokecolor="red" strokeweight="1pt">
              <v:stroke color2="#010000"/>
            </v:line>
            <v:line id="_x0000_s3369" style="position:absolute;flip:x y" from="6112,6908" to="6122,6918" o:regroupid="13" strokecolor="red" strokeweight="1pt">
              <v:stroke color2="#010000"/>
            </v:line>
            <v:line id="_x0000_s3370" style="position:absolute" from="6107,6904" to="6108,6905" o:regroupid="13" strokecolor="red" strokeweight="1pt">
              <v:stroke color2="#010000"/>
            </v:line>
            <v:line id="_x0000_s3371" style="position:absolute;flip:x y" from="6086,6883" to="6103,6900" o:regroupid="13" strokecolor="red" strokeweight="1pt">
              <v:stroke color2="#010000"/>
            </v:line>
            <v:line id="_x0000_s3372" style="position:absolute" from="6082,6878" to="6083,6879" o:regroupid="13" strokecolor="red" strokeweight="1pt">
              <v:stroke color2="#010000"/>
            </v:line>
            <v:line id="_x0000_s3373" style="position:absolute;flip:x y" from="6060,6857" to="6077,6874" o:regroupid="13" strokecolor="red" strokeweight="1pt">
              <v:stroke color2="#010000"/>
            </v:line>
            <v:line id="_x0000_s3374" style="position:absolute" from="6056,6853" to="6057,6854" o:regroupid="13" strokecolor="red" strokeweight="1pt">
              <v:stroke color2="#010000"/>
            </v:line>
            <v:line id="_x0000_s3375" style="position:absolute;flip:x y" from="6035,6831" to="6052,6848" o:regroupid="13" strokecolor="red" strokeweight="1pt">
              <v:stroke color2="#010000"/>
            </v:line>
            <v:line id="_x0000_s3376" style="position:absolute" from="6030,6827" to="6031,6828" o:regroupid="13" strokecolor="red" strokeweight="1pt">
              <v:stroke color2="#010000"/>
            </v:line>
            <v:line id="_x0000_s3377" style="position:absolute;flip:x y" from="6009,6806" to="6026,6823" o:regroupid="13" strokecolor="red" strokeweight="1pt">
              <v:stroke color2="#010000"/>
            </v:line>
            <v:line id="_x0000_s3378" style="position:absolute" from="6005,6801" to="6006,6802" o:regroupid="13" strokecolor="red" strokeweight="1pt">
              <v:stroke color2="#010000"/>
            </v:line>
            <v:line id="_x0000_s3379" style="position:absolute;flip:x y" from="5983,6780" to="6000,6797" o:regroupid="13" strokecolor="red" strokeweight="1pt">
              <v:stroke color2="#010000"/>
            </v:line>
            <v:line id="_x0000_s3380" style="position:absolute" from="5979,6776" to="5980,6777" o:regroupid="13" strokecolor="red" strokeweight="1pt">
              <v:stroke color2="#010000"/>
            </v:line>
            <v:line id="_x0000_s3381" style="position:absolute;flip:x y" from="5965,6761" to="5975,6771" o:regroupid="13" strokecolor="red" strokeweight="1pt">
              <v:stroke color2="#010000"/>
            </v:line>
            <v:line id="_x0000_s3382" style="position:absolute;flip:x y" from="6212,6908" to="6222,6918" o:regroupid="13" strokecolor="red" strokeweight="1pt">
              <v:stroke color2="#010000"/>
            </v:line>
            <v:line id="_x0000_s3383" style="position:absolute" from="6208,6904" to="6209,6905" o:regroupid="13" strokecolor="red" strokeweight="1pt">
              <v:stroke color2="#010000"/>
            </v:line>
            <v:line id="_x0000_s3384" style="position:absolute;flip:x y" from="6186,6883" to="6204,6900" o:regroupid="13" strokecolor="red" strokeweight="1pt">
              <v:stroke color2="#010000"/>
            </v:line>
            <v:line id="_x0000_s3385" style="position:absolute" from="6182,6878" to="6183,6879" o:regroupid="13" strokecolor="red" strokeweight="1pt">
              <v:stroke color2="#010000"/>
            </v:line>
            <v:line id="_x0000_s3386" style="position:absolute;flip:x y" from="6161,6857" to="6178,6874" o:regroupid="13" strokecolor="red" strokeweight="1pt">
              <v:stroke color2="#010000"/>
            </v:line>
            <v:line id="_x0000_s3387" style="position:absolute" from="6157,6853" to="6158,6854" o:regroupid="13" strokecolor="red" strokeweight="1pt">
              <v:stroke color2="#010000"/>
            </v:line>
            <v:line id="_x0000_s3388" style="position:absolute;flip:x y" from="6135,6831" to="6152,6848" o:regroupid="13" strokecolor="red" strokeweight="1pt">
              <v:stroke color2="#010000"/>
            </v:line>
            <v:line id="_x0000_s3389" style="position:absolute" from="6131,6827" to="6132,6828" o:regroupid="13" strokecolor="red" strokeweight="1pt">
              <v:stroke color2="#010000"/>
            </v:line>
            <v:line id="_x0000_s3390" style="position:absolute;flip:x y" from="6109,6806" to="6127,6823" o:regroupid="13" strokecolor="red" strokeweight="1pt">
              <v:stroke color2="#010000"/>
            </v:line>
            <v:line id="_x0000_s3391" style="position:absolute" from="6105,6801" to="6106,6802" o:regroupid="13" strokecolor="red" strokeweight="1pt">
              <v:stroke color2="#010000"/>
            </v:line>
            <v:line id="_x0000_s3392" style="position:absolute;flip:x y" from="6084,6780" to="6101,6797" o:regroupid="13" strokecolor="red" strokeweight="1pt">
              <v:stroke color2="#010000"/>
            </v:line>
            <v:line id="_x0000_s3393" style="position:absolute" from="6080,6776" to="6081,6777" o:regroupid="13" strokecolor="red" strokeweight="1pt">
              <v:stroke color2="#010000"/>
            </v:line>
            <v:line id="_x0000_s3394" style="position:absolute;flip:x y" from="6065,6761" to="6075,6771" o:regroupid="13" strokecolor="red" strokeweight="1pt">
              <v:stroke color2="#010000"/>
            </v:line>
            <v:line id="_x0000_s3395" style="position:absolute;flip:x y" from="6313,6908" to="6323,6918" o:regroupid="13" strokecolor="red" strokeweight="1pt">
              <v:stroke color2="#010000"/>
            </v:line>
            <v:line id="_x0000_s3396" style="position:absolute" from="6308,6904" to="6309,6905" o:regroupid="13" strokecolor="red" strokeweight="1pt">
              <v:stroke color2="#010000"/>
            </v:line>
            <v:line id="_x0000_s3397" style="position:absolute;flip:x y" from="6287,6883" to="6304,6900" o:regroupid="13" strokecolor="red" strokeweight="1pt">
              <v:stroke color2="#010000"/>
            </v:line>
            <v:line id="_x0000_s3398" style="position:absolute" from="6283,6878" to="6284,6879" o:regroupid="13" strokecolor="red" strokeweight="1pt">
              <v:stroke color2="#010000"/>
            </v:line>
            <v:line id="_x0000_s3399" style="position:absolute;flip:x y" from="6261,6857" to="6278,6874" o:regroupid="13" strokecolor="red" strokeweight="1pt">
              <v:stroke color2="#010000"/>
            </v:line>
            <v:line id="_x0000_s3400" style="position:absolute" from="6257,6853" to="6258,6854" o:regroupid="13" strokecolor="red" strokeweight="1pt">
              <v:stroke color2="#010000"/>
            </v:line>
            <v:line id="_x0000_s3401" style="position:absolute;flip:x y" from="6236,6831" to="6253,6848" o:regroupid="13" strokecolor="red" strokeweight="1pt">
              <v:stroke color2="#010000"/>
            </v:line>
            <v:line id="_x0000_s3402" style="position:absolute" from="6231,6827" to="6232,6828" o:regroupid="13" strokecolor="red" strokeweight="1pt">
              <v:stroke color2="#010000"/>
            </v:line>
            <v:line id="_x0000_s3403" style="position:absolute;flip:x y" from="6210,6806" to="6227,6823" o:regroupid="13" strokecolor="red" strokeweight="1pt">
              <v:stroke color2="#010000"/>
            </v:line>
            <v:line id="_x0000_s3404" style="position:absolute" from="6206,6801" to="6207,6802" o:regroupid="13" strokecolor="red" strokeweight="1pt">
              <v:stroke color2="#010000"/>
            </v:line>
            <v:line id="_x0000_s3405" style="position:absolute;flip:x y" from="6184,6780" to="6201,6797" o:regroupid="13" strokecolor="red" strokeweight="1pt">
              <v:stroke color2="#010000"/>
            </v:line>
            <v:line id="_x0000_s3406" style="position:absolute" from="6180,6776" to="6181,6777" o:regroupid="13" strokecolor="red" strokeweight="1pt">
              <v:stroke color2="#010000"/>
            </v:line>
            <v:line id="_x0000_s3407" style="position:absolute;flip:x y" from="6166,6761" to="6176,6771" o:regroupid="13" strokecolor="red" strokeweight="1pt">
              <v:stroke color2="#010000"/>
            </v:line>
            <v:line id="_x0000_s3408" style="position:absolute;flip:x y" from="6409,6905" to="6423,6918" o:regroupid="13" strokecolor="red" strokeweight="1pt">
              <v:stroke color2="#010000"/>
            </v:line>
            <v:line id="_x0000_s3409" style="position:absolute" from="6405,6900" to="6406,6901" o:regroupid="13" strokecolor="red" strokeweight="1pt">
              <v:stroke color2="#010000"/>
            </v:line>
            <v:line id="_x0000_s3410" style="position:absolute;flip:x y" from="6384,6879" to="6401,6896" o:regroupid="13" strokecolor="red" strokeweight="1pt">
              <v:stroke color2="#010000"/>
            </v:line>
            <v:line id="_x0000_s3411" style="position:absolute" from="6380,6875" to="6381,6876" o:regroupid="13" strokecolor="red" strokeweight="1pt">
              <v:stroke color2="#010000"/>
            </v:line>
            <v:line id="_x0000_s3412" style="position:absolute;flip:x y" from="6358,6853" to="6375,6870" o:regroupid="13" strokecolor="red" strokeweight="1pt">
              <v:stroke color2="#010000"/>
            </v:line>
            <v:line id="_x0000_s3413" style="position:absolute" from="6354,6849" to="6355,6850" o:regroupid="13" strokecolor="red" strokeweight="1pt">
              <v:stroke color2="#010000"/>
            </v:line>
            <v:shape id="_x0000_s3414" style="position:absolute;left:6318;top:6813;width:32;height:32" coordsize="126,126" o:regroupid="13" path="m126,126l71,71,,e" filled="f" strokecolor="red" strokeweight="1pt">
              <v:stroke color2="#010000"/>
              <v:path arrowok="t"/>
            </v:shape>
            <v:line id="_x0000_s3415" style="position:absolute" from="6314,6809" to="6315,6810" o:regroupid="13" strokecolor="red" strokeweight="1pt">
              <v:stroke color2="#010000"/>
            </v:line>
            <v:line id="_x0000_s3416" style="position:absolute;flip:x y" from="6293,6788" to="6310,6805" o:regroupid="13" strokecolor="red" strokeweight="1pt">
              <v:stroke color2="#010000"/>
            </v:line>
            <v:line id="_x0000_s3417" style="position:absolute" from="6288,6783" to="6289,6784" o:regroupid="13" strokecolor="red" strokeweight="1pt">
              <v:stroke color2="#010000"/>
            </v:line>
            <v:line id="_x0000_s3418" style="position:absolute;flip:x y" from="6266,6761" to="6284,6779" o:regroupid="13" strokecolor="red" strokeweight="1pt">
              <v:stroke color2="#010000"/>
            </v:line>
            <v:line id="_x0000_s3419" style="position:absolute;flip:x y" from="6514,6908" to="6524,6918" o:regroupid="13" strokecolor="red" strokeweight="1pt">
              <v:stroke color2="#010000"/>
            </v:line>
            <v:line id="_x0000_s3420" style="position:absolute" from="6510,6904" to="6511,6905" o:regroupid="13" strokecolor="red" strokeweight="1pt">
              <v:stroke color2="#010000"/>
            </v:line>
            <v:line id="_x0000_s3421" style="position:absolute;flip:x y" from="6488,6883" to="6505,6900" o:regroupid="13" strokecolor="red" strokeweight="1pt">
              <v:stroke color2="#010000"/>
            </v:line>
            <v:line id="_x0000_s3422" style="position:absolute" from="6484,6878" to="6485,6879" o:regroupid="13" strokecolor="red" strokeweight="1pt">
              <v:stroke color2="#010000"/>
            </v:line>
            <v:line id="_x0000_s3423" style="position:absolute;flip:x y" from="6463,6857" to="6480,6874" o:regroupid="13" strokecolor="red" strokeweight="1pt">
              <v:stroke color2="#010000"/>
            </v:line>
            <v:line id="_x0000_s3424" style="position:absolute" from="6458,6853" to="6459,6854" o:regroupid="13" strokecolor="red" strokeweight="1pt">
              <v:stroke color2="#010000"/>
            </v:line>
            <v:line id="_x0000_s3425" style="position:absolute;flip:x y" from="6437,6831" to="6454,6848" o:regroupid="13" strokecolor="red" strokeweight="1pt">
              <v:stroke color2="#010000"/>
            </v:line>
            <v:line id="_x0000_s3426" style="position:absolute" from="6433,6827" to="6434,6828" o:regroupid="13" strokecolor="red" strokeweight="1pt">
              <v:stroke color2="#010000"/>
            </v:line>
            <v:line id="_x0000_s3427" style="position:absolute;flip:x y" from="6411,6806" to="6428,6823" o:regroupid="13" strokecolor="red" strokeweight="1pt">
              <v:stroke color2="#010000"/>
            </v:line>
            <v:line id="_x0000_s3428" style="position:absolute" from="6407,6801" to="6408,6802" o:regroupid="13" strokecolor="red" strokeweight="1pt">
              <v:stroke color2="#010000"/>
            </v:line>
            <v:line id="_x0000_s3429" style="position:absolute;flip:x y" from="6386,6780" to="6403,6797" o:regroupid="13" strokecolor="red" strokeweight="1pt">
              <v:stroke color2="#010000"/>
            </v:line>
            <v:line id="_x0000_s3430" style="position:absolute" from="6381,6776" to="6382,6777" o:regroupid="13" strokecolor="red" strokeweight="1pt">
              <v:stroke color2="#010000"/>
            </v:line>
            <v:line id="_x0000_s3431" style="position:absolute;flip:x y" from="6367,6761" to="6377,6771" o:regroupid="13" strokecolor="red" strokeweight="1pt">
              <v:stroke color2="#010000"/>
            </v:line>
            <v:line id="_x0000_s3432" style="position:absolute;flip:x y" from="6614,6908" to="6624,6918" o:regroupid="13" strokecolor="red" strokeweight="1pt">
              <v:stroke color2="#010000"/>
            </v:line>
            <v:line id="_x0000_s3433" style="position:absolute" from="6610,6904" to="6611,6905" o:regroupid="13" strokecolor="red" strokeweight="1pt">
              <v:stroke color2="#010000"/>
            </v:line>
            <v:line id="_x0000_s3434" style="position:absolute;flip:x y" from="6589,6883" to="6606,6900" o:regroupid="13" strokecolor="red" strokeweight="1pt">
              <v:stroke color2="#010000"/>
            </v:line>
            <v:line id="_x0000_s3435" style="position:absolute" from="6584,6878" to="6585,6879" o:regroupid="13" strokecolor="red" strokeweight="1pt">
              <v:stroke color2="#010000"/>
            </v:line>
            <v:line id="_x0000_s3436" style="position:absolute;flip:x y" from="6563,6857" to="6580,6874" o:regroupid="13" strokecolor="red" strokeweight="1pt">
              <v:stroke color2="#010000"/>
            </v:line>
            <v:line id="_x0000_s3437" style="position:absolute" from="6559,6853" to="6560,6854" o:regroupid="13" strokecolor="red" strokeweight="1pt">
              <v:stroke color2="#010000"/>
            </v:line>
            <v:line id="_x0000_s3438" style="position:absolute;flip:x y" from="6537,6831" to="6555,6848" o:regroupid="13" strokecolor="red" strokeweight="1pt">
              <v:stroke color2="#010000"/>
            </v:line>
            <v:line id="_x0000_s3439" style="position:absolute" from="6533,6827" to="6534,6828" o:regroupid="13" strokecolor="red" strokeweight="1pt">
              <v:stroke color2="#010000"/>
            </v:line>
            <v:line id="_x0000_s3440" style="position:absolute;flip:x y" from="6512,6806" to="6529,6823" o:regroupid="13" strokecolor="red" strokeweight="1pt">
              <v:stroke color2="#010000"/>
            </v:line>
            <v:line id="_x0000_s3441" style="position:absolute" from="6507,6801" to="6508,6802" o:regroupid="13" strokecolor="red" strokeweight="1pt">
              <v:stroke color2="#010000"/>
            </v:line>
            <v:line id="_x0000_s3442" style="position:absolute;flip:x y" from="6486,6780" to="6503,6797" o:regroupid="13" strokecolor="red" strokeweight="1pt">
              <v:stroke color2="#010000"/>
            </v:line>
            <v:line id="_x0000_s3443" style="position:absolute" from="6482,6776" to="6483,6777" o:regroupid="13" strokecolor="red" strokeweight="1pt">
              <v:stroke color2="#010000"/>
            </v:line>
            <v:line id="_x0000_s3444" style="position:absolute;flip:x y" from="6468,6761" to="6478,6771" o:regroupid="13" strokecolor="red" strokeweight="1pt">
              <v:stroke color2="#010000"/>
            </v:line>
            <v:line id="_x0000_s3445" style="position:absolute;flip:x y" from="6715,6908" to="6725,6918" o:regroupid="13" strokecolor="red" strokeweight="1pt">
              <v:stroke color2="#010000"/>
            </v:line>
            <v:line id="_x0000_s3446" style="position:absolute" from="6711,6904" to="6712,6905" o:regroupid="13" strokecolor="red" strokeweight="1pt">
              <v:stroke color2="#010000"/>
            </v:line>
            <v:line id="_x0000_s3447" style="position:absolute;flip:x y" from="6689,6883" to="6706,6900" o:regroupid="13" strokecolor="red" strokeweight="1pt">
              <v:stroke color2="#010000"/>
            </v:line>
            <v:line id="_x0000_s3448" style="position:absolute" from="6685,6878" to="6686,6879" o:regroupid="13" strokecolor="red" strokeweight="1pt">
              <v:stroke color2="#010000"/>
            </v:line>
            <v:line id="_x0000_s3449" style="position:absolute;flip:x y" from="6664,6857" to="6681,6874" o:regroupid="13" strokecolor="red" strokeweight="1pt">
              <v:stroke color2="#010000"/>
            </v:line>
            <v:line id="_x0000_s3450" style="position:absolute" from="6659,6853" to="6660,6854" o:regroupid="13" strokecolor="red" strokeweight="1pt">
              <v:stroke color2="#010000"/>
            </v:line>
            <v:line id="_x0000_s3451" style="position:absolute;flip:x y" from="6638,6831" to="6655,6848" o:regroupid="13" strokecolor="red" strokeweight="1pt">
              <v:stroke color2="#010000"/>
            </v:line>
            <v:line id="_x0000_s3452" style="position:absolute" from="6634,6827" to="6635,6828" o:regroupid="13" strokecolor="red" strokeweight="1pt">
              <v:stroke color2="#010000"/>
            </v:line>
            <v:line id="_x0000_s3453" style="position:absolute;flip:x y" from="6612,6806" to="6629,6823" o:regroupid="13" strokecolor="red" strokeweight="1pt">
              <v:stroke color2="#010000"/>
            </v:line>
            <v:line id="_x0000_s3454" style="position:absolute" from="6608,6801" to="6609,6802" o:regroupid="13" strokecolor="red" strokeweight="1pt">
              <v:stroke color2="#010000"/>
            </v:line>
            <v:line id="_x0000_s3455" style="position:absolute;flip:x y" from="6587,6780" to="6604,6797" o:regroupid="13" strokecolor="red" strokeweight="1pt">
              <v:stroke color2="#010000"/>
            </v:line>
            <v:line id="_x0000_s3456" style="position:absolute" from="6582,6776" to="6583,6777" o:regroupid="13" strokecolor="red" strokeweight="1pt">
              <v:stroke color2="#010000"/>
            </v:line>
            <v:line id="_x0000_s3457" style="position:absolute;flip:x y" from="6568,6761" to="6578,6771" o:regroupid="13" strokecolor="red" strokeweight="1pt">
              <v:stroke color2="#010000"/>
            </v:line>
            <v:line id="_x0000_s3458" style="position:absolute;flip:x y" from="6816,6908" to="6826,6918" o:regroupid="13" strokecolor="red" strokeweight="1pt">
              <v:stroke color2="#010000"/>
            </v:line>
            <v:line id="_x0000_s3459" style="position:absolute" from="6811,6904" to="6812,6905" o:regroupid="13" strokecolor="red" strokeweight="1pt">
              <v:stroke color2="#010000"/>
            </v:line>
            <v:line id="_x0000_s3460" style="position:absolute;flip:x y" from="6790,6883" to="6807,6900" o:regroupid="13" strokecolor="red" strokeweight="1pt">
              <v:stroke color2="#010000"/>
            </v:line>
            <v:line id="_x0000_s3461" style="position:absolute" from="6786,6878" to="6787,6879" o:regroupid="13" strokecolor="red" strokeweight="1pt">
              <v:stroke color2="#010000"/>
            </v:line>
            <v:line id="_x0000_s3462" style="position:absolute;flip:x y" from="6764,6857" to="6781,6874" o:regroupid="13" strokecolor="red" strokeweight="1pt">
              <v:stroke color2="#010000"/>
            </v:line>
            <v:line id="_x0000_s3463" style="position:absolute" from="6760,6853" to="6761,6854" o:regroupid="13" strokecolor="red" strokeweight="1pt">
              <v:stroke color2="#010000"/>
            </v:line>
            <v:line id="_x0000_s3464" style="position:absolute;flip:x y" from="6739,6831" to="6756,6848" o:regroupid="13" strokecolor="red" strokeweight="1pt">
              <v:stroke color2="#010000"/>
            </v:line>
            <v:line id="_x0000_s3465" style="position:absolute" from="6734,6827" to="6735,6828" o:regroupid="13" strokecolor="red" strokeweight="1pt">
              <v:stroke color2="#010000"/>
            </v:line>
            <v:line id="_x0000_s3466" style="position:absolute;flip:x y" from="6713,6806" to="6730,6823" o:regroupid="13" strokecolor="red" strokeweight="1pt">
              <v:stroke color2="#010000"/>
            </v:line>
            <v:line id="_x0000_s3467" style="position:absolute" from="6709,6801" to="6710,6802" o:regroupid="13" strokecolor="red" strokeweight="1pt">
              <v:stroke color2="#010000"/>
            </v:line>
            <v:line id="_x0000_s3468" style="position:absolute;flip:x y" from="6687,6780" to="6704,6797" o:regroupid="13" strokecolor="red" strokeweight="1pt">
              <v:stroke color2="#010000"/>
            </v:line>
            <v:line id="_x0000_s3469" style="position:absolute" from="6683,6776" to="6684,6777" o:regroupid="13" strokecolor="red" strokeweight="1pt">
              <v:stroke color2="#010000"/>
            </v:line>
            <v:line id="_x0000_s3470" style="position:absolute;flip:x y" from="6669,6761" to="6679,6771" o:regroupid="13" strokecolor="red" strokeweight="1pt">
              <v:stroke color2="#010000"/>
            </v:line>
            <v:line id="_x0000_s3471" style="position:absolute;flip:x y" from="6916,6908" to="6926,6918" o:regroupid="13" strokecolor="red" strokeweight="1pt">
              <v:stroke color2="#010000"/>
            </v:line>
            <v:line id="_x0000_s3472" style="position:absolute" from="6912,6904" to="6913,6905" o:regroupid="13" strokecolor="red" strokeweight="1pt">
              <v:stroke color2="#010000"/>
            </v:line>
            <v:line id="_x0000_s3473" style="position:absolute;flip:x y" from="6890,6883" to="6908,6900" o:regroupid="13" strokecolor="red" strokeweight="1pt">
              <v:stroke color2="#010000"/>
            </v:line>
            <v:line id="_x0000_s3474" style="position:absolute" from="6886,6878" to="6887,6879" o:regroupid="13" strokecolor="red" strokeweight="1pt">
              <v:stroke color2="#010000"/>
            </v:line>
            <v:line id="_x0000_s3475" style="position:absolute;flip:x y" from="6865,6857" to="6882,6874" o:regroupid="13" strokecolor="red" strokeweight="1pt">
              <v:stroke color2="#010000"/>
            </v:line>
            <v:line id="_x0000_s3476" style="position:absolute" from="6861,6853" to="6862,6854" o:regroupid="13" strokecolor="red" strokeweight="1pt">
              <v:stroke color2="#010000"/>
            </v:line>
            <v:line id="_x0000_s3477" style="position:absolute;flip:x y" from="6839,6831" to="6856,6848" o:regroupid="13" strokecolor="red" strokeweight="1pt">
              <v:stroke color2="#010000"/>
            </v:line>
            <v:line id="_x0000_s3478" style="position:absolute" from="6835,6827" to="6836,6828" o:regroupid="13" strokecolor="red" strokeweight="1pt">
              <v:stroke color2="#010000"/>
            </v:line>
            <v:line id="_x0000_s3479" style="position:absolute;flip:x y" from="6813,6806" to="6831,6823" o:regroupid="13" strokecolor="red" strokeweight="1pt">
              <v:stroke color2="#010000"/>
            </v:line>
            <v:line id="_x0000_s3480" style="position:absolute" from="6809,6801" to="6810,6802" o:regroupid="13" strokecolor="red" strokeweight="1pt">
              <v:stroke color2="#010000"/>
            </v:line>
            <v:line id="_x0000_s3481" style="position:absolute;flip:x y" from="6788,6780" to="6805,6797" o:regroupid="13" strokecolor="red" strokeweight="1pt">
              <v:stroke color2="#010000"/>
            </v:line>
            <v:line id="_x0000_s3482" style="position:absolute" from="6784,6776" to="6785,6777" o:regroupid="13" strokecolor="red" strokeweight="1pt">
              <v:stroke color2="#010000"/>
            </v:line>
            <v:line id="_x0000_s3483" style="position:absolute;flip:x y" from="6769,6761" to="6779,6771" o:regroupid="13" strokecolor="red" strokeweight="1pt">
              <v:stroke color2="#010000"/>
            </v:line>
            <v:line id="_x0000_s3484" style="position:absolute;flip:x y" from="7979,7872" to="7989,7882" o:regroupid="13" strokecolor="red" strokeweight="1pt">
              <v:stroke color2="#010000"/>
            </v:line>
            <v:line id="_x0000_s3485" style="position:absolute" from="7974,7867" to="7975,7868" o:regroupid="13" strokecolor="red" strokeweight="1pt">
              <v:stroke color2="#010000"/>
            </v:line>
            <v:line id="_x0000_s3486" style="position:absolute;flip:x y" from="7953,7846" to="7970,7863" o:regroupid="13" strokecolor="red" strokeweight="1pt">
              <v:stroke color2="#010000"/>
            </v:line>
            <v:line id="_x0000_s3487" style="position:absolute" from="7949,7842" to="7950,7843" o:regroupid="13" strokecolor="red" strokeweight="1pt">
              <v:stroke color2="#010000"/>
            </v:line>
            <v:line id="_x0000_s3488" style="position:absolute;flip:x y" from="7927,7820" to="7944,7837" o:regroupid="13" strokecolor="red" strokeweight="1pt">
              <v:stroke color2="#010000"/>
            </v:line>
            <v:line id="_x0000_s3489" style="position:absolute" from="7923,7816" to="7924,7817" o:regroupid="13" strokecolor="red" strokeweight="1pt">
              <v:stroke color2="#010000"/>
            </v:line>
            <v:line id="_x0000_s3490" style="position:absolute;flip:x y" from="7902,7795" to="7919,7812" o:regroupid="13" strokecolor="red" strokeweight="1pt">
              <v:stroke color2="#010000"/>
            </v:line>
            <v:line id="_x0000_s3491" style="position:absolute" from="7897,7790" to="7898,7791" o:regroupid="13" strokecolor="red" strokeweight="1pt">
              <v:stroke color2="#010000"/>
            </v:line>
            <v:line id="_x0000_s3492" style="position:absolute;flip:x y" from="7876,7769" to="7893,7786" o:regroupid="13" strokecolor="red" strokeweight="1pt">
              <v:stroke color2="#010000"/>
            </v:line>
            <v:line id="_x0000_s3493" style="position:absolute" from="7872,7765" to="7873,7766" o:regroupid="13" strokecolor="red" strokeweight="1pt">
              <v:stroke color2="#010000"/>
            </v:line>
            <v:line id="_x0000_s3494" style="position:absolute;flip:x y" from="7850,7743" to="7867,7760" o:regroupid="13" strokecolor="red" strokeweight="1pt">
              <v:stroke color2="#010000"/>
            </v:line>
            <v:line id="_x0000_s3495" style="position:absolute" from="7846,7739" to="7847,7740" o:regroupid="13" strokecolor="red" strokeweight="1pt">
              <v:stroke color2="#010000"/>
            </v:line>
            <v:line id="_x0000_s3496" style="position:absolute;flip:x y" from="7832,7725" to="7842,7735" o:regroupid="13" strokecolor="red" strokeweight="1pt">
              <v:stroke color2="#010000"/>
            </v:line>
            <v:line id="_x0000_s3497" style="position:absolute;flip:x y" from="7017,6908" to="7027,6918" o:regroupid="13" strokecolor="red" strokeweight="1pt">
              <v:stroke color2="#010000"/>
            </v:line>
            <v:line id="_x0000_s3498" style="position:absolute" from="7012,6904" to="7013,6905" o:regroupid="13" strokecolor="red" strokeweight="1pt">
              <v:stroke color2="#010000"/>
            </v:line>
            <v:line id="_x0000_s3499" style="position:absolute;flip:x y" from="6991,6883" to="7008,6900" o:regroupid="13" strokecolor="red" strokeweight="1pt">
              <v:stroke color2="#010000"/>
            </v:line>
            <v:line id="_x0000_s3500" style="position:absolute" from="6987,6878" to="6988,6879" o:regroupid="13" strokecolor="red" strokeweight="1pt">
              <v:stroke color2="#010000"/>
            </v:line>
            <v:line id="_x0000_s3501" style="position:absolute;flip:x y" from="6965,6857" to="6982,6874" o:regroupid="13" strokecolor="red" strokeweight="1pt">
              <v:stroke color2="#010000"/>
            </v:line>
            <v:line id="_x0000_s3502" style="position:absolute" from="6961,6853" to="6962,6854" o:regroupid="13" strokecolor="red" strokeweight="1pt">
              <v:stroke color2="#010000"/>
            </v:line>
            <v:line id="_x0000_s3503" style="position:absolute;flip:x y" from="6940,6831" to="6957,6848" o:regroupid="13" strokecolor="red" strokeweight="1pt">
              <v:stroke color2="#010000"/>
            </v:line>
            <v:line id="_x0000_s3504" style="position:absolute" from="6935,6827" to="6936,6828" o:regroupid="13" strokecolor="red" strokeweight="1pt">
              <v:stroke color2="#010000"/>
            </v:line>
            <v:line id="_x0000_s3505" style="position:absolute;flip:x y" from="6914,6806" to="6931,6823" o:regroupid="13" strokecolor="red" strokeweight="1pt">
              <v:stroke color2="#010000"/>
            </v:line>
            <v:line id="_x0000_s3506" style="position:absolute" from="6910,6801" to="6911,6802" o:regroupid="13" strokecolor="red" strokeweight="1pt">
              <v:stroke color2="#010000"/>
            </v:line>
            <v:line id="_x0000_s3507" style="position:absolute;flip:x y" from="6888,6780" to="6906,6797" o:regroupid="13" strokecolor="red" strokeweight="1pt">
              <v:stroke color2="#010000"/>
            </v:line>
            <v:line id="_x0000_s3508" style="position:absolute" from="6884,6776" to="6885,6777" o:regroupid="13" strokecolor="red" strokeweight="1pt">
              <v:stroke color2="#010000"/>
            </v:line>
            <v:line id="_x0000_s3509" style="position:absolute;flip:x y" from="6870,6761" to="6880,6771" o:regroupid="13" strokecolor="red" strokeweight="1pt">
              <v:stroke color2="#010000"/>
            </v:line>
            <v:line id="_x0000_s3510" style="position:absolute;flip:x y" from="7989,7781" to="8010,7802" o:regroupid="13" strokecolor="red" strokeweight="1pt">
              <v:stroke color2="#010000"/>
            </v:line>
            <v:line id="_x0000_s3511" style="position:absolute" from="7984,7777" to="7985,7778" o:regroupid="13" strokecolor="red" strokeweight="1pt">
              <v:stroke color2="#010000"/>
            </v:line>
            <v:line id="_x0000_s3512" style="position:absolute;flip:x y" from="7963,7755" to="7980,7772" o:regroupid="13" strokecolor="red" strokeweight="1pt">
              <v:stroke color2="#010000"/>
            </v:line>
            <v:line id="_x0000_s3513" style="position:absolute" from="7959,7751" to="7960,7752" o:regroupid="13" strokecolor="red" strokeweight="1pt">
              <v:stroke color2="#010000"/>
            </v:line>
            <v:line id="_x0000_s3514" style="position:absolute;flip:x y" from="7937,7730" to="7954,7747" o:regroupid="13" strokecolor="red" strokeweight="1pt">
              <v:stroke color2="#010000"/>
            </v:line>
            <v:line id="_x0000_s3515" style="position:absolute" from="7933,7725" to="7934,7726" o:regroupid="13" strokecolor="red" strokeweight="1pt">
              <v:stroke color2="#010000"/>
            </v:line>
            <v:line id="_x0000_s3516" style="position:absolute;flip:x y" from="7912,7704" to="7929,7721" o:regroupid="13" strokecolor="red" strokeweight="1pt">
              <v:stroke color2="#010000"/>
            </v:line>
            <v:line id="_x0000_s3517" style="position:absolute" from="7907,7700" to="7908,7701" o:regroupid="13" strokecolor="red" strokeweight="1pt">
              <v:stroke color2="#010000"/>
            </v:line>
            <v:line id="_x0000_s3518" style="position:absolute;flip:x y" from="7886,7678" to="7903,7695" o:regroupid="13" strokecolor="red" strokeweight="1pt">
              <v:stroke color2="#010000"/>
            </v:line>
            <v:line id="_x0000_s3519" style="position:absolute" from="7882,7674" to="7883,7675" o:regroupid="13" strokecolor="red" strokeweight="1pt">
              <v:stroke color2="#010000"/>
            </v:line>
            <v:line id="_x0000_s3520" style="position:absolute;flip:x y" from="7860,7652" to="7877,7670" o:regroupid="13" strokecolor="red" strokeweight="1pt">
              <v:stroke color2="#010000"/>
            </v:line>
            <v:line id="_x0000_s3521" style="position:absolute" from="7856,7648" to="7857,7649" o:regroupid="13" strokecolor="red" strokeweight="1pt">
              <v:stroke color2="#010000"/>
            </v:line>
            <v:line id="_x0000_s3522" style="position:absolute;flip:x y" from="7831,7623" to="7852,7644" o:regroupid="13" strokecolor="red" strokeweight="1pt">
              <v:stroke color2="#010000"/>
            </v:line>
            <v:line id="_x0000_s3523" style="position:absolute;flip:x y" from="7117,6908" to="7127,6918" o:regroupid="13" strokecolor="red" strokeweight="1pt">
              <v:stroke color2="#010000"/>
            </v:line>
            <v:line id="_x0000_s3524" style="position:absolute" from="7113,6904" to="7114,6905" o:regroupid="13" strokecolor="red" strokeweight="1pt">
              <v:stroke color2="#010000"/>
            </v:line>
            <v:line id="_x0000_s3525" style="position:absolute;flip:x y" from="7092,6883" to="7109,6900" o:regroupid="13" strokecolor="red" strokeweight="1pt">
              <v:stroke color2="#010000"/>
            </v:line>
            <v:line id="_x0000_s3526" style="position:absolute" from="7087,6878" to="7088,6879" o:regroupid="13" strokecolor="red" strokeweight="1pt">
              <v:stroke color2="#010000"/>
            </v:line>
            <v:line id="_x0000_s3527" style="position:absolute;flip:x y" from="7066,6857" to="7083,6874" o:regroupid="13" strokecolor="red" strokeweight="1pt">
              <v:stroke color2="#010000"/>
            </v:line>
            <v:line id="_x0000_s3528" style="position:absolute" from="7062,6853" to="7063,6854" o:regroupid="13" strokecolor="red" strokeweight="1pt">
              <v:stroke color2="#010000"/>
            </v:line>
            <v:line id="_x0000_s3529" style="position:absolute;flip:x y" from="7040,6831" to="7057,6848" o:regroupid="13" strokecolor="red" strokeweight="1pt">
              <v:stroke color2="#010000"/>
            </v:line>
            <v:line id="_x0000_s3530" style="position:absolute" from="7036,6827" to="7037,6828" o:regroupid="13" strokecolor="red" strokeweight="1pt">
              <v:stroke color2="#010000"/>
            </v:line>
            <v:line id="_x0000_s3531" style="position:absolute;flip:x y" from="7015,6806" to="7032,6823" o:regroupid="13" strokecolor="red" strokeweight="1pt">
              <v:stroke color2="#010000"/>
            </v:line>
            <v:line id="_x0000_s3532" style="position:absolute" from="7010,6801" to="7011,6802" o:regroupid="13" strokecolor="red" strokeweight="1pt">
              <v:stroke color2="#010000"/>
            </v:line>
            <v:line id="_x0000_s3533" style="position:absolute;flip:x y" from="6989,6780" to="7006,6797" o:regroupid="13" strokecolor="red" strokeweight="1pt">
              <v:stroke color2="#010000"/>
            </v:line>
            <v:line id="_x0000_s3534" style="position:absolute" from="6985,6776" to="6986,6777" o:regroupid="13" strokecolor="red" strokeweight="1pt">
              <v:stroke color2="#010000"/>
            </v:line>
            <v:line id="_x0000_s3535" style="position:absolute;flip:x y" from="6970,6761" to="6980,6771" o:regroupid="13" strokecolor="red" strokeweight="1pt">
              <v:stroke color2="#010000"/>
            </v:line>
            <v:line id="_x0000_s3536" style="position:absolute;flip:x y" from="7989,7680" to="8010,7701" o:regroupid="13" strokecolor="red" strokeweight="1pt">
              <v:stroke color2="#010000"/>
            </v:line>
            <v:line id="_x0000_s3537" style="position:absolute" from="7984,7676" to="7985,7677" o:regroupid="13" strokecolor="red" strokeweight="1pt">
              <v:stroke color2="#010000"/>
            </v:line>
            <v:line id="_x0000_s3538" style="position:absolute;flip:x y" from="7963,7654" to="7980,7672" o:regroupid="13" strokecolor="red" strokeweight="1pt">
              <v:stroke color2="#010000"/>
            </v:line>
            <v:line id="_x0000_s3539" style="position:absolute" from="7959,7650" to="7960,7651" o:regroupid="13" strokecolor="red" strokeweight="1pt">
              <v:stroke color2="#010000"/>
            </v:line>
            <v:line id="_x0000_s3540" style="position:absolute;flip:x y" from="7937,7629" to="7954,7646" o:regroupid="13" strokecolor="red" strokeweight="1pt">
              <v:stroke color2="#010000"/>
            </v:line>
            <v:line id="_x0000_s3541" style="position:absolute" from="7933,7625" to="7934,7626" o:regroupid="13" strokecolor="red" strokeweight="1pt">
              <v:stroke color2="#010000"/>
            </v:line>
            <v:line id="_x0000_s3542" style="position:absolute;flip:x y" from="7912,7603" to="7929,7620" o:regroupid="13" strokecolor="red" strokeweight="1pt">
              <v:stroke color2="#010000"/>
            </v:line>
            <v:line id="_x0000_s3543" style="position:absolute" from="7907,7599" to="7908,7600" o:regroupid="13" strokecolor="red" strokeweight="1pt">
              <v:stroke color2="#010000"/>
            </v:line>
            <v:line id="_x0000_s3544" style="position:absolute;flip:x y" from="7886,7577" to="7903,7595" o:regroupid="13" strokecolor="red" strokeweight="1pt">
              <v:stroke color2="#010000"/>
            </v:line>
            <v:line id="_x0000_s3545" style="position:absolute" from="7882,7573" to="7883,7574" o:regroupid="13" strokecolor="red" strokeweight="1pt">
              <v:stroke color2="#010000"/>
            </v:line>
            <v:line id="_x0000_s3546" style="position:absolute;flip:x y" from="7860,7552" to="7877,7569" o:regroupid="13" strokecolor="red" strokeweight="1pt">
              <v:stroke color2="#010000"/>
            </v:line>
            <v:line id="_x0000_s3547" style="position:absolute" from="7856,7547" to="7857,7548" o:regroupid="13" strokecolor="red" strokeweight="1pt">
              <v:stroke color2="#010000"/>
            </v:line>
            <v:line id="_x0000_s3548" style="position:absolute;flip:x y" from="7831,7522" to="7852,7543" o:regroupid="13" strokecolor="red" strokeweight="1pt">
              <v:stroke color2="#010000"/>
            </v:line>
            <v:line id="_x0000_s3549" style="position:absolute;flip:x y" from="7218,6908" to="7228,6918" o:regroupid="13" strokecolor="red" strokeweight="1pt">
              <v:stroke color2="#010000"/>
            </v:line>
            <v:line id="_x0000_s3550" style="position:absolute" from="7214,6904" to="7215,6905" o:regroupid="13" strokecolor="red" strokeweight="1pt">
              <v:stroke color2="#010000"/>
            </v:line>
            <v:line id="_x0000_s3551" style="position:absolute;flip:x y" from="7192,6883" to="7209,6900" o:regroupid="13" strokecolor="red" strokeweight="1pt">
              <v:stroke color2="#010000"/>
            </v:line>
            <v:line id="_x0000_s3552" style="position:absolute" from="7188,6878" to="7189,6879" o:regroupid="13" strokecolor="red" strokeweight="1pt">
              <v:stroke color2="#010000"/>
            </v:line>
            <v:line id="_x0000_s3553" style="position:absolute;flip:x y" from="7167,6857" to="7184,6874" o:regroupid="13" strokecolor="red" strokeweight="1pt">
              <v:stroke color2="#010000"/>
            </v:line>
            <v:line id="_x0000_s3554" style="position:absolute" from="7162,6853" to="7163,6854" o:regroupid="13" strokecolor="red" strokeweight="1pt">
              <v:stroke color2="#010000"/>
            </v:line>
            <v:line id="_x0000_s3555" style="position:absolute;flip:x y" from="7141,6831" to="7158,6848" o:regroupid="13" strokecolor="red" strokeweight="1pt">
              <v:stroke color2="#010000"/>
            </v:line>
            <v:line id="_x0000_s3556" style="position:absolute" from="7137,6827" to="7138,6828" o:regroupid="13" strokecolor="red" strokeweight="1pt">
              <v:stroke color2="#010000"/>
            </v:line>
            <v:line id="_x0000_s3557" style="position:absolute;flip:x y" from="7115,6806" to="7132,6823" o:regroupid="13" strokecolor="red" strokeweight="1pt">
              <v:stroke color2="#010000"/>
            </v:line>
            <v:line id="_x0000_s3559" style="position:absolute" from="7111,6801" to="7112,6802" o:regroupid="13" strokecolor="red" strokeweight="1pt">
              <v:stroke color2="#010000"/>
            </v:line>
            <v:line id="_x0000_s3560" style="position:absolute;flip:x y" from="7090,6780" to="7107,6797" o:regroupid="13" strokecolor="red" strokeweight="1pt">
              <v:stroke color2="#010000"/>
            </v:line>
            <v:line id="_x0000_s3561" style="position:absolute" from="7085,6776" to="7086,6777" o:regroupid="13" strokecolor="red" strokeweight="1pt">
              <v:stroke color2="#010000"/>
            </v:line>
            <v:line id="_x0000_s3562" style="position:absolute;flip:x y" from="7071,6761" to="7081,6771" o:regroupid="13" strokecolor="red" strokeweight="1pt">
              <v:stroke color2="#010000"/>
            </v:line>
            <v:line id="_x0000_s3563" style="position:absolute;flip:x y" from="7989,7579" to="8010,7601" o:regroupid="13" strokecolor="red" strokeweight="1pt">
              <v:stroke color2="#010000"/>
            </v:line>
            <v:line id="_x0000_s3564" style="position:absolute" from="7984,7575" to="7985,7576" o:regroupid="13" strokecolor="red" strokeweight="1pt">
              <v:stroke color2="#010000"/>
            </v:line>
            <v:line id="_x0000_s3565" style="position:absolute;flip:x y" from="7963,7554" to="7980,7571" o:regroupid="13" strokecolor="red" strokeweight="1pt">
              <v:stroke color2="#010000"/>
            </v:line>
            <v:line id="_x0000_s3566" style="position:absolute" from="7959,7550" to="7960,7551" o:regroupid="13" strokecolor="red" strokeweight="1pt">
              <v:stroke color2="#010000"/>
            </v:line>
            <v:line id="_x0000_s3567" style="position:absolute;flip:x y" from="7937,7528" to="7954,7545" o:regroupid="13" strokecolor="red" strokeweight="1pt">
              <v:stroke color2="#010000"/>
            </v:line>
            <v:line id="_x0000_s3568" style="position:absolute" from="7933,7524" to="7934,7525" o:regroupid="13" strokecolor="red" strokeweight="1pt">
              <v:stroke color2="#010000"/>
            </v:line>
            <v:line id="_x0000_s3569" style="position:absolute;flip:x y" from="7912,7502" to="7929,7520" o:regroupid="13" strokecolor="red" strokeweight="1pt">
              <v:stroke color2="#010000"/>
            </v:line>
            <v:line id="_x0000_s3570" style="position:absolute" from="7907,7498" to="7908,7499" o:regroupid="13" strokecolor="red" strokeweight="1pt">
              <v:stroke color2="#010000"/>
            </v:line>
            <v:line id="_x0000_s3571" style="position:absolute;flip:x y" from="7886,7477" to="7903,7494" o:regroupid="13" strokecolor="red" strokeweight="1pt">
              <v:stroke color2="#010000"/>
            </v:line>
            <v:line id="_x0000_s3572" style="position:absolute" from="7882,7472" to="7883,7473" o:regroupid="13" strokecolor="red" strokeweight="1pt">
              <v:stroke color2="#010000"/>
            </v:line>
            <v:line id="_x0000_s3573" style="position:absolute;flip:x y" from="7860,7451" to="7877,7468" o:regroupid="13" strokecolor="red" strokeweight="1pt">
              <v:stroke color2="#010000"/>
            </v:line>
            <v:line id="_x0000_s3574" style="position:absolute" from="7856,7447" to="7857,7448" o:regroupid="13" strokecolor="red" strokeweight="1pt">
              <v:stroke color2="#010000"/>
            </v:line>
            <v:line id="_x0000_s3575" style="position:absolute;flip:x y" from="7831,7421" to="7852,7442" o:regroupid="13" strokecolor="red" strokeweight="1pt">
              <v:stroke color2="#010000"/>
            </v:line>
            <v:line id="_x0000_s3576" style="position:absolute;flip:x y" from="7318,6908" to="7328,6918" o:regroupid="13" strokecolor="red" strokeweight="1pt">
              <v:stroke color2="#010000"/>
            </v:line>
            <v:line id="_x0000_s3577" style="position:absolute" from="7314,6904" to="7315,6905" o:regroupid="13" strokecolor="red" strokeweight="1pt">
              <v:stroke color2="#010000"/>
            </v:line>
            <v:line id="_x0000_s3578" style="position:absolute;flip:x y" from="7293,6883" to="7310,6900" o:regroupid="13" strokecolor="red" strokeweight="1pt">
              <v:stroke color2="#010000"/>
            </v:line>
            <v:line id="_x0000_s3579" style="position:absolute" from="7288,6878" to="7289,6879" o:regroupid="13" strokecolor="red" strokeweight="1pt">
              <v:stroke color2="#010000"/>
            </v:line>
            <v:line id="_x0000_s3580" style="position:absolute;flip:x y" from="7267,6857" to="7284,6874" o:regroupid="13" strokecolor="red" strokeweight="1pt">
              <v:stroke color2="#010000"/>
            </v:line>
            <v:line id="_x0000_s3581" style="position:absolute" from="7263,6853" to="7264,6854" o:regroupid="13" strokecolor="red" strokeweight="1pt">
              <v:stroke color2="#010000"/>
            </v:line>
            <v:line id="_x0000_s3582" style="position:absolute;flip:x y" from="7241,6831" to="7259,6848" o:regroupid="13" strokecolor="red" strokeweight="1pt">
              <v:stroke color2="#010000"/>
            </v:line>
            <v:line id="_x0000_s3583" style="position:absolute" from="7237,6827" to="7238,6828" o:regroupid="13" strokecolor="red" strokeweight="1pt">
              <v:stroke color2="#010000"/>
            </v:line>
            <v:line id="_x0000_s3584" style="position:absolute;flip:x y" from="7216,6806" to="7233,6823" o:regroupid="13" strokecolor="red" strokeweight="1pt">
              <v:stroke color2="#010000"/>
            </v:line>
            <v:line id="_x0000_s3585" style="position:absolute" from="7212,6801" to="7213,6802" o:regroupid="13" strokecolor="red" strokeweight="1pt">
              <v:stroke color2="#010000"/>
            </v:line>
            <v:line id="_x0000_s3586" style="position:absolute;flip:x y" from="7190,6780" to="7207,6797" o:regroupid="13" strokecolor="red" strokeweight="1pt">
              <v:stroke color2="#010000"/>
            </v:line>
            <v:line id="_x0000_s3587" style="position:absolute" from="7186,6776" to="7187,6777" o:regroupid="13" strokecolor="red" strokeweight="1pt">
              <v:stroke color2="#010000"/>
            </v:line>
            <v:line id="_x0000_s3588" style="position:absolute;flip:x y" from="7172,6761" to="7182,6771" o:regroupid="13" strokecolor="red" strokeweight="1pt">
              <v:stroke color2="#010000"/>
            </v:line>
            <v:line id="_x0000_s3589" style="position:absolute;flip:x y" from="7989,7479" to="8010,7500" o:regroupid="13" strokecolor="red" strokeweight="1pt">
              <v:stroke color2="#010000"/>
            </v:line>
            <v:line id="_x0000_s3590" style="position:absolute" from="7984,7474" to="7985,7475" o:regroupid="13" strokecolor="red" strokeweight="1pt">
              <v:stroke color2="#010000"/>
            </v:line>
            <v:line id="_x0000_s3591" style="position:absolute;flip:x y" from="7963,7453" to="7980,7470" o:regroupid="13" strokecolor="red" strokeweight="1pt">
              <v:stroke color2="#010000"/>
            </v:line>
            <v:line id="_x0000_s3592" style="position:absolute" from="7959,7449" to="7960,7450" o:regroupid="13" strokecolor="red" strokeweight="1pt">
              <v:stroke color2="#010000"/>
            </v:line>
            <v:line id="_x0000_s3593" style="position:absolute;flip:x y" from="7937,7427" to="7954,7445" o:regroupid="13" strokecolor="red" strokeweight="1pt">
              <v:stroke color2="#010000"/>
            </v:line>
            <v:line id="_x0000_s3594" style="position:absolute" from="7933,7423" to="7934,7424" o:regroupid="13" strokecolor="red" strokeweight="1pt">
              <v:stroke color2="#010000"/>
            </v:line>
            <v:line id="_x0000_s3595" style="position:absolute;flip:x y" from="7912,7402" to="7929,7419" o:regroupid="13" strokecolor="red" strokeweight="1pt">
              <v:stroke color2="#010000"/>
            </v:line>
            <v:line id="_x0000_s3596" style="position:absolute" from="7907,7397" to="7908,7398" o:regroupid="13" strokecolor="red" strokeweight="1pt">
              <v:stroke color2="#010000"/>
            </v:line>
            <v:line id="_x0000_s3597" style="position:absolute;flip:x y" from="7886,7376" to="7903,7393" o:regroupid="13" strokecolor="red" strokeweight="1pt">
              <v:stroke color2="#010000"/>
            </v:line>
            <v:line id="_x0000_s3598" style="position:absolute" from="7882,7372" to="7883,7373" o:regroupid="13" strokecolor="red" strokeweight="1pt">
              <v:stroke color2="#010000"/>
            </v:line>
            <v:line id="_x0000_s3599" style="position:absolute;flip:x y" from="7860,7350" to="7877,7367" o:regroupid="13" strokecolor="red" strokeweight="1pt">
              <v:stroke color2="#010000"/>
            </v:line>
            <v:line id="_x0000_s3600" style="position:absolute" from="7856,7346" to="7857,7347" o:regroupid="13" strokecolor="red" strokeweight="1pt">
              <v:stroke color2="#010000"/>
            </v:line>
            <v:line id="_x0000_s3601" style="position:absolute;flip:x y" from="7831,7321" to="7852,7342" o:regroupid="13" strokecolor="red" strokeweight="1pt">
              <v:stroke color2="#010000"/>
            </v:line>
            <v:line id="_x0000_s3602" style="position:absolute;flip:x y" from="7419,6908" to="7429,6918" o:regroupid="13" strokecolor="red" strokeweight="1pt">
              <v:stroke color2="#010000"/>
            </v:line>
            <v:line id="_x0000_s3603" style="position:absolute" from="7415,6904" to="7416,6905" o:regroupid="13" strokecolor="red" strokeweight="1pt">
              <v:stroke color2="#010000"/>
            </v:line>
            <v:line id="_x0000_s3604" style="position:absolute;flip:x y" from="7393,6883" to="7410,6900" o:regroupid="13" strokecolor="red" strokeweight="1pt">
              <v:stroke color2="#010000"/>
            </v:line>
            <v:line id="_x0000_s3605" style="position:absolute" from="7389,6878" to="7390,6879" o:regroupid="13" strokecolor="red" strokeweight="1pt">
              <v:stroke color2="#010000"/>
            </v:line>
            <v:line id="_x0000_s3606" style="position:absolute;flip:x y" from="7368,6857" to="7385,6874" o:regroupid="13" strokecolor="red" strokeweight="1pt">
              <v:stroke color2="#010000"/>
            </v:line>
            <v:line id="_x0000_s3607" style="position:absolute" from="7363,6853" to="7364,6854" o:regroupid="13" strokecolor="red" strokeweight="1pt">
              <v:stroke color2="#010000"/>
            </v:line>
            <v:line id="_x0000_s3608" style="position:absolute;flip:x y" from="7342,6831" to="7359,6848" o:regroupid="13" strokecolor="red" strokeweight="1pt">
              <v:stroke color2="#010000"/>
            </v:line>
            <v:line id="_x0000_s3609" style="position:absolute" from="7338,6827" to="7339,6828" o:regroupid="13" strokecolor="red" strokeweight="1pt">
              <v:stroke color2="#010000"/>
            </v:line>
            <v:line id="_x0000_s3610" style="position:absolute;flip:x y" from="7316,6806" to="7333,6823" o:regroupid="13" strokecolor="red" strokeweight="1pt">
              <v:stroke color2="#010000"/>
            </v:line>
            <v:line id="_x0000_s3611" style="position:absolute" from="7312,6801" to="7313,6802" o:regroupid="13" strokecolor="red" strokeweight="1pt">
              <v:stroke color2="#010000"/>
            </v:line>
            <v:line id="_x0000_s3612" style="position:absolute;flip:x y" from="7291,6780" to="7308,6797" o:regroupid="13" strokecolor="red" strokeweight="1pt">
              <v:stroke color2="#010000"/>
            </v:line>
            <v:line id="_x0000_s3613" style="position:absolute" from="7286,6776" to="7287,6777" o:regroupid="13" strokecolor="red" strokeweight="1pt">
              <v:stroke color2="#010000"/>
            </v:line>
            <v:line id="_x0000_s3614" style="position:absolute;flip:x y" from="7272,6761" to="7282,6771" o:regroupid="13" strokecolor="red" strokeweight="1pt">
              <v:stroke color2="#010000"/>
            </v:line>
            <v:line id="_x0000_s3615" style="position:absolute;flip:x y" from="7989,7378" to="8010,7399" o:regroupid="13" strokecolor="red" strokeweight="1pt">
              <v:stroke color2="#010000"/>
            </v:line>
            <v:line id="_x0000_s3616" style="position:absolute" from="7984,7374" to="7985,7375" o:regroupid="13" strokecolor="red" strokeweight="1pt">
              <v:stroke color2="#010000"/>
            </v:line>
            <v:line id="_x0000_s3617" style="position:absolute;flip:x y" from="7963,7352" to="7980,7369" o:regroupid="13" strokecolor="red" strokeweight="1pt">
              <v:stroke color2="#010000"/>
            </v:line>
            <v:line id="_x0000_s3618" style="position:absolute" from="7959,7348" to="7960,7349" o:regroupid="13" strokecolor="red" strokeweight="1pt">
              <v:stroke color2="#010000"/>
            </v:line>
            <v:line id="_x0000_s3619" style="position:absolute;flip:x y" from="7937,7327" to="7954,7344" o:regroupid="13" strokecolor="red" strokeweight="1pt">
              <v:stroke color2="#010000"/>
            </v:line>
            <v:line id="_x0000_s3620" style="position:absolute" from="7933,7322" to="7934,7323" o:regroupid="13" strokecolor="red" strokeweight="1pt">
              <v:stroke color2="#010000"/>
            </v:line>
            <v:line id="_x0000_s3621" style="position:absolute;flip:x y" from="7912,7301" to="7929,7318" o:regroupid="13" strokecolor="red" strokeweight="1pt">
              <v:stroke color2="#010000"/>
            </v:line>
            <v:line id="_x0000_s3622" style="position:absolute" from="7907,7297" to="7908,7298" o:regroupid="13" strokecolor="red" strokeweight="1pt">
              <v:stroke color2="#010000"/>
            </v:line>
            <v:line id="_x0000_s3623" style="position:absolute;flip:x y" from="7886,7275" to="7903,7292" o:regroupid="13" strokecolor="red" strokeweight="1pt">
              <v:stroke color2="#010000"/>
            </v:line>
            <v:line id="_x0000_s3624" style="position:absolute" from="7882,7271" to="7883,7272" o:regroupid="13" strokecolor="red" strokeweight="1pt">
              <v:stroke color2="#010000"/>
            </v:line>
            <v:line id="_x0000_s3625" style="position:absolute;flip:x y" from="7860,7250" to="7877,7267" o:regroupid="13" strokecolor="red" strokeweight="1pt">
              <v:stroke color2="#010000"/>
            </v:line>
            <v:line id="_x0000_s3626" style="position:absolute" from="7856,7245" to="7857,7246" o:regroupid="13" strokecolor="red" strokeweight="1pt">
              <v:stroke color2="#010000"/>
            </v:line>
            <v:line id="_x0000_s3627" style="position:absolute;flip:x y" from="7831,7220" to="7852,7241" o:regroupid="13" strokecolor="red" strokeweight="1pt">
              <v:stroke color2="#010000"/>
            </v:line>
            <v:line id="_x0000_s3628" style="position:absolute;flip:x y" from="7520,6908" to="7530,6918" o:regroupid="13" strokecolor="red" strokeweight="1pt">
              <v:stroke color2="#010000"/>
            </v:line>
            <v:line id="_x0000_s3629" style="position:absolute" from="7515,6904" to="7516,6905" o:regroupid="13" strokecolor="red" strokeweight="1pt">
              <v:stroke color2="#010000"/>
            </v:line>
            <v:line id="_x0000_s3630" style="position:absolute;flip:x y" from="7494,6883" to="7511,6900" o:regroupid="13" strokecolor="red" strokeweight="1pt">
              <v:stroke color2="#010000"/>
            </v:line>
            <v:line id="_x0000_s3631" style="position:absolute" from="7490,6878" to="7491,6879" o:regroupid="13" strokecolor="red" strokeweight="1pt">
              <v:stroke color2="#010000"/>
            </v:line>
            <v:line id="_x0000_s3632" style="position:absolute;flip:x y" from="7468,6857" to="7485,6874" o:regroupid="13" strokecolor="red" strokeweight="1pt">
              <v:stroke color2="#010000"/>
            </v:line>
            <v:line id="_x0000_s3633" style="position:absolute" from="7464,6853" to="7465,6854" o:regroupid="13" strokecolor="red" strokeweight="1pt">
              <v:stroke color2="#010000"/>
            </v:line>
            <v:line id="_x0000_s3634" style="position:absolute;flip:x y" from="7443,6831" to="7460,6848" o:regroupid="13" strokecolor="red" strokeweight="1pt">
              <v:stroke color2="#010000"/>
            </v:line>
            <v:line id="_x0000_s3635" style="position:absolute" from="7438,6827" to="7439,6828" o:regroupid="13" strokecolor="red" strokeweight="1pt">
              <v:stroke color2="#010000"/>
            </v:line>
            <v:line id="_x0000_s3636" style="position:absolute;flip:x y" from="7417,6806" to="7434,6823" o:regroupid="13" strokecolor="red" strokeweight="1pt">
              <v:stroke color2="#010000"/>
            </v:line>
            <v:line id="_x0000_s3637" style="position:absolute" from="7413,6801" to="7414,6802" o:regroupid="13" strokecolor="red" strokeweight="1pt">
              <v:stroke color2="#010000"/>
            </v:line>
            <v:line id="_x0000_s3638" style="position:absolute;flip:x y" from="7391,6780" to="7408,6797" o:regroupid="13" strokecolor="red" strokeweight="1pt">
              <v:stroke color2="#010000"/>
            </v:line>
            <v:line id="_x0000_s3639" style="position:absolute" from="7387,6776" to="7388,6777" o:regroupid="13" strokecolor="red" strokeweight="1pt">
              <v:stroke color2="#010000"/>
            </v:line>
            <v:line id="_x0000_s3640" style="position:absolute;flip:x y" from="7373,6761" to="7383,6771" o:regroupid="13" strokecolor="red" strokeweight="1pt">
              <v:stroke color2="#010000"/>
            </v:line>
            <v:line id="_x0000_s3641" style="position:absolute;flip:x y" from="7989,7277" to="8010,7299" o:regroupid="13" strokecolor="red" strokeweight="1pt">
              <v:stroke color2="#010000"/>
            </v:line>
            <v:line id="_x0000_s3642" style="position:absolute" from="7984,7273" to="7985,7274" o:regroupid="13" strokecolor="red" strokeweight="1pt">
              <v:stroke color2="#010000"/>
            </v:line>
            <v:line id="_x0000_s3643" style="position:absolute;flip:x y" from="7963,7252" to="7980,7269" o:regroupid="13" strokecolor="red" strokeweight="1pt">
              <v:stroke color2="#010000"/>
            </v:line>
            <v:line id="_x0000_s3644" style="position:absolute" from="7959,7247" to="7960,7248" o:regroupid="13" strokecolor="red" strokeweight="1pt">
              <v:stroke color2="#010000"/>
            </v:line>
            <v:line id="_x0000_s3645" style="position:absolute;flip:x y" from="7937,7226" to="7954,7243" o:regroupid="13" strokecolor="red" strokeweight="1pt">
              <v:stroke color2="#010000"/>
            </v:line>
            <v:line id="_x0000_s3646" style="position:absolute" from="7933,7222" to="7934,7223" o:regroupid="13" strokecolor="red" strokeweight="1pt">
              <v:stroke color2="#010000"/>
            </v:line>
            <v:line id="_x0000_s3647" style="position:absolute;flip:x y" from="7912,7200" to="7929,7217" o:regroupid="13" strokecolor="red" strokeweight="1pt">
              <v:stroke color2="#010000"/>
            </v:line>
            <v:line id="_x0000_s3648" style="position:absolute" from="7907,7196" to="7908,7197" o:regroupid="13" strokecolor="red" strokeweight="1pt">
              <v:stroke color2="#010000"/>
            </v:line>
            <v:line id="_x0000_s3649" style="position:absolute;flip:x y" from="7886,7175" to="7903,7192" o:regroupid="13" strokecolor="red" strokeweight="1pt">
              <v:stroke color2="#010000"/>
            </v:line>
            <v:line id="_x0000_s3650" style="position:absolute" from="7882,7170" to="7883,7171" o:regroupid="13" strokecolor="red" strokeweight="1pt">
              <v:stroke color2="#010000"/>
            </v:line>
            <v:line id="_x0000_s3651" style="position:absolute;flip:x y" from="7860,7149" to="7877,7166" o:regroupid="13" strokecolor="red" strokeweight="1pt">
              <v:stroke color2="#010000"/>
            </v:line>
            <v:line id="_x0000_s3652" style="position:absolute" from="7856,7145" to="7857,7146" o:regroupid="13" strokecolor="red" strokeweight="1pt">
              <v:stroke color2="#010000"/>
            </v:line>
            <v:line id="_x0000_s3653" style="position:absolute;flip:x y" from="7831,7119" to="7852,7140" o:regroupid="13" strokecolor="red" strokeweight="1pt">
              <v:stroke color2="#010000"/>
            </v:line>
            <v:line id="_x0000_s3654" style="position:absolute;flip:x y" from="7620,6908" to="7630,6918" o:regroupid="13" strokecolor="red" strokeweight="1pt">
              <v:stroke color2="#010000"/>
            </v:line>
            <v:line id="_x0000_s3655" style="position:absolute" from="7616,6904" to="7617,6905" o:regroupid="13" strokecolor="red" strokeweight="1pt">
              <v:stroke color2="#010000"/>
            </v:line>
            <v:line id="_x0000_s3656" style="position:absolute;flip:x y" from="7594,6883" to="7612,6900" o:regroupid="13" strokecolor="red" strokeweight="1pt">
              <v:stroke color2="#010000"/>
            </v:line>
            <v:line id="_x0000_s3657" style="position:absolute" from="7590,6878" to="7591,6879" o:regroupid="13" strokecolor="red" strokeweight="1pt">
              <v:stroke color2="#010000"/>
            </v:line>
            <v:line id="_x0000_s3658" style="position:absolute;flip:x y" from="7569,6857" to="7586,6874" o:regroupid="13" strokecolor="red" strokeweight="1pt">
              <v:stroke color2="#010000"/>
            </v:line>
            <v:line id="_x0000_s3659" style="position:absolute" from="7565,6853" to="7566,6854" o:regroupid="13" strokecolor="red" strokeweight="1pt">
              <v:stroke color2="#010000"/>
            </v:line>
            <v:line id="_x0000_s3660" style="position:absolute;flip:x y" from="7543,6831" to="7560,6848" o:regroupid="13" strokecolor="red" strokeweight="1pt">
              <v:stroke color2="#010000"/>
            </v:line>
            <v:line id="_x0000_s3661" style="position:absolute" from="7539,6827" to="7540,6828" o:regroupid="13" strokecolor="red" strokeweight="1pt">
              <v:stroke color2="#010000"/>
            </v:line>
            <v:line id="_x0000_s3662" style="position:absolute;flip:x y" from="7518,6806" to="7535,6823" o:regroupid="13" strokecolor="red" strokeweight="1pt">
              <v:stroke color2="#010000"/>
            </v:line>
            <v:line id="_x0000_s3663" style="position:absolute" from="7513,6801" to="7514,6802" o:regroupid="13" strokecolor="red" strokeweight="1pt">
              <v:stroke color2="#010000"/>
            </v:line>
            <v:line id="_x0000_s3664" style="position:absolute;flip:x y" from="7492,6780" to="7509,6797" o:regroupid="13" strokecolor="red" strokeweight="1pt">
              <v:stroke color2="#010000"/>
            </v:line>
            <v:line id="_x0000_s3665" style="position:absolute" from="7488,6776" to="7489,6777" o:regroupid="13" strokecolor="red" strokeweight="1pt">
              <v:stroke color2="#010000"/>
            </v:line>
            <v:line id="_x0000_s3666" style="position:absolute;flip:x y" from="7473,6761" to="7483,6771" o:regroupid="13" strokecolor="red" strokeweight="1pt">
              <v:stroke color2="#010000"/>
            </v:line>
            <v:line id="_x0000_s3667" style="position:absolute;flip:x y" from="7989,7177" to="8010,7198" o:regroupid="13" strokecolor="red" strokeweight="1pt">
              <v:stroke color2="#010000"/>
            </v:line>
            <v:line id="_x0000_s3668" style="position:absolute" from="7984,7172" to="7985,7173" o:regroupid="13" strokecolor="red" strokeweight="1pt">
              <v:stroke color2="#010000"/>
            </v:line>
            <v:line id="_x0000_s3669" style="position:absolute;flip:x y" from="7963,7151" to="7980,7168" o:regroupid="13" strokecolor="red" strokeweight="1pt">
              <v:stroke color2="#010000"/>
            </v:line>
            <v:line id="_x0000_s3670" style="position:absolute" from="7959,7147" to="7960,7148" o:regroupid="13" strokecolor="red" strokeweight="1pt">
              <v:stroke color2="#010000"/>
            </v:line>
            <v:line id="_x0000_s3671" style="position:absolute;flip:x y" from="7937,7125" to="7954,7142" o:regroupid="13" strokecolor="red" strokeweight="1pt">
              <v:stroke color2="#010000"/>
            </v:line>
            <v:line id="_x0000_s3672" style="position:absolute" from="7933,7121" to="7934,7122" o:regroupid="13" strokecolor="red" strokeweight="1pt">
              <v:stroke color2="#010000"/>
            </v:line>
            <v:line id="_x0000_s3673" style="position:absolute;flip:x y" from="7912,7100" to="7929,7117" o:regroupid="13" strokecolor="red" strokeweight="1pt">
              <v:stroke color2="#010000"/>
            </v:line>
            <v:line id="_x0000_s3674" style="position:absolute" from="7907,7095" to="7908,7096" o:regroupid="13" strokecolor="red" strokeweight="1pt">
              <v:stroke color2="#010000"/>
            </v:line>
            <v:line id="_x0000_s3675" style="position:absolute;flip:x y" from="7886,7074" to="7903,7091" o:regroupid="13" strokecolor="red" strokeweight="1pt">
              <v:stroke color2="#010000"/>
            </v:line>
            <v:line id="_x0000_s3676" style="position:absolute" from="7882,7070" to="7883,7071" o:regroupid="13" strokecolor="red" strokeweight="1pt">
              <v:stroke color2="#010000"/>
            </v:line>
            <v:line id="_x0000_s3677" style="position:absolute;flip:x y" from="7860,7048" to="7877,7065" o:regroupid="13" strokecolor="red" strokeweight="1pt">
              <v:stroke color2="#010000"/>
            </v:line>
            <v:line id="_x0000_s3678" style="position:absolute" from="7856,7044" to="7857,7045" o:regroupid="13" strokecolor="red" strokeweight="1pt">
              <v:stroke color2="#010000"/>
            </v:line>
            <v:line id="_x0000_s3679" style="position:absolute;flip:x y" from="7835,7022" to="7852,7040" o:regroupid="13" strokecolor="red" strokeweight="1pt">
              <v:stroke color2="#010000"/>
            </v:line>
            <v:line id="_x0000_s3680" style="position:absolute" from="7830,7018" to="7831,7019" o:regroupid="13" strokecolor="red" strokeweight="1pt">
              <v:stroke color2="#010000"/>
            </v:line>
            <v:line id="_x0000_s3681" style="position:absolute;flip:x y" from="7809,6997" to="7826,7014" o:regroupid="13" strokecolor="red" strokeweight="1pt">
              <v:stroke color2="#010000"/>
            </v:line>
            <v:line id="_x0000_s3682" style="position:absolute" from="7805,6992" to="7806,6993" o:regroupid="13" strokecolor="red" strokeweight="1pt">
              <v:stroke color2="#010000"/>
            </v:line>
            <v:line id="_x0000_s3683" style="position:absolute;flip:x y" from="7783,6971" to="7800,6988" o:regroupid="13" strokecolor="red" strokeweight="1pt">
              <v:stroke color2="#010000"/>
            </v:line>
            <v:line id="_x0000_s3684" style="position:absolute" from="7779,6967" to="7780,6968" o:regroupid="13" strokecolor="red" strokeweight="1pt">
              <v:stroke color2="#010000"/>
            </v:line>
            <v:line id="_x0000_s3685" style="position:absolute;flip:x y" from="7758,6945" to="7775,6962" o:regroupid="13" strokecolor="red" strokeweight="1pt">
              <v:stroke color2="#010000"/>
            </v:line>
            <v:line id="_x0000_s3686" style="position:absolute" from="7753,6941" to="7754,6942" o:regroupid="13" strokecolor="red" strokeweight="1pt">
              <v:stroke color2="#010000"/>
            </v:line>
            <v:line id="_x0000_s3687" style="position:absolute;flip:x y" from="7732,6920" to="7749,6937" o:regroupid="13" strokecolor="red" strokeweight="1pt">
              <v:stroke color2="#010000"/>
            </v:line>
            <v:line id="_x0000_s3688" style="position:absolute" from="7728,6915" to="7729,6916" o:regroupid="13" strokecolor="red" strokeweight="1pt">
              <v:stroke color2="#010000"/>
            </v:line>
            <v:line id="_x0000_s3689" style="position:absolute;flip:x y" from="7706,6894" to="7723,6911" o:regroupid="13" strokecolor="red" strokeweight="1pt">
              <v:stroke color2="#010000"/>
            </v:line>
            <v:line id="_x0000_s3690" style="position:absolute" from="7702,6890" to="7703,6891" o:regroupid="13" strokecolor="red" strokeweight="1pt">
              <v:stroke color2="#010000"/>
            </v:line>
            <v:line id="_x0000_s3691" style="position:absolute;flip:x y" from="7681,6868" to="7698,6885" o:regroupid="13" strokecolor="red" strokeweight="1pt">
              <v:stroke color2="#010000"/>
            </v:line>
            <v:line id="_x0000_s3692" style="position:absolute" from="7676,6864" to="7677,6865" o:regroupid="13" strokecolor="red" strokeweight="1pt">
              <v:stroke color2="#010000"/>
            </v:line>
            <v:line id="_x0000_s3693" style="position:absolute;flip:x y" from="7655,6843" to="7672,6860" o:regroupid="13" strokecolor="red" strokeweight="1pt">
              <v:stroke color2="#010000"/>
            </v:line>
            <v:line id="_x0000_s3694" style="position:absolute" from="7651,6838" to="7652,6839" o:regroupid="13" strokecolor="red" strokeweight="1pt">
              <v:stroke color2="#010000"/>
            </v:line>
            <v:line id="_x0000_s3695" style="position:absolute;flip:x y" from="7629,6817" to="7646,6834" o:regroupid="13" strokecolor="red" strokeweight="1pt">
              <v:stroke color2="#010000"/>
            </v:line>
            <v:line id="_x0000_s3696" style="position:absolute" from="7625,6813" to="7626,6814" o:regroupid="13" strokecolor="red" strokeweight="1pt">
              <v:stroke color2="#010000"/>
            </v:line>
            <v:line id="_x0000_s3697" style="position:absolute;flip:x y" from="7604,6791" to="7621,6808" o:regroupid="13" strokecolor="red" strokeweight="1pt">
              <v:stroke color2="#010000"/>
            </v:line>
            <v:line id="_x0000_s3698" style="position:absolute" from="7599,6787" to="7600,6788" o:regroupid="13" strokecolor="red" strokeweight="1pt">
              <v:stroke color2="#010000"/>
            </v:line>
            <v:line id="_x0000_s3699" style="position:absolute;flip:x y" from="7574,6761" to="7595,6783" o:regroupid="13" strokecolor="red" strokeweight="1pt">
              <v:stroke color2="#010000"/>
            </v:line>
            <v:line id="_x0000_s3700" style="position:absolute;flip:x y" from="8000,7088" to="8010,7097" o:regroupid="13" strokecolor="red" strokeweight="1pt">
              <v:stroke color2="#010000"/>
            </v:line>
            <v:line id="_x0000_s3701" style="position:absolute" from="7996,7083" to="7997,7084" o:regroupid="13" strokecolor="red" strokeweight="1pt">
              <v:stroke color2="#010000"/>
            </v:line>
            <v:line id="_x0000_s3702" style="position:absolute;flip:x y" from="7975,7062" to="7992,7079" o:regroupid="13" strokecolor="red" strokeweight="1pt">
              <v:stroke color2="#010000"/>
            </v:line>
            <v:line id="_x0000_s3703" style="position:absolute" from="7970,7058" to="7971,7059" o:regroupid="13" strokecolor="red" strokeweight="1pt">
              <v:stroke color2="#010000"/>
            </v:line>
            <v:line id="_x0000_s3704" style="position:absolute;flip:x y" from="7949,7036" to="7966,7053" o:regroupid="13" strokecolor="red" strokeweight="1pt">
              <v:stroke color2="#010000"/>
            </v:line>
            <v:line id="_x0000_s3705" style="position:absolute" from="7945,7032" to="7946,7033" o:regroupid="13" strokecolor="red" strokeweight="1pt">
              <v:stroke color2="#010000"/>
            </v:line>
            <v:line id="_x0000_s3706" style="position:absolute;flip:x y" from="7923,7011" to="7940,7028" o:regroupid="13" strokecolor="red" strokeweight="1pt">
              <v:stroke color2="#010000"/>
            </v:line>
            <v:line id="_x0000_s3707" style="position:absolute" from="7919,7006" to="7920,7007" o:regroupid="13" strokecolor="red" strokeweight="1pt">
              <v:stroke color2="#010000"/>
            </v:line>
            <v:line id="_x0000_s3708" style="position:absolute;flip:x y" from="7898,6985" to="7915,7002" o:regroupid="13" strokecolor="red" strokeweight="1pt">
              <v:stroke color2="#010000"/>
            </v:line>
            <v:line id="_x0000_s3709" style="position:absolute" from="7893,6981" to="7894,6982" o:regroupid="13" strokecolor="red" strokeweight="1pt">
              <v:stroke color2="#010000"/>
            </v:line>
            <v:line id="_x0000_s3710" style="position:absolute;flip:x y" from="7872,6959" to="7889,6976" o:regroupid="13" strokecolor="red" strokeweight="1pt">
              <v:stroke color2="#010000"/>
            </v:line>
            <v:line id="_x0000_s3711" style="position:absolute" from="7868,6955" to="7869,6956" o:regroupid="13" strokecolor="red" strokeweight="1pt">
              <v:stroke color2="#010000"/>
            </v:line>
            <v:line id="_x0000_s3712" style="position:absolute;flip:x y" from="7846,6934" to="7863,6951" o:regroupid="13" strokecolor="red" strokeweight="1pt">
              <v:stroke color2="#010000"/>
            </v:line>
            <v:line id="_x0000_s3713" style="position:absolute" from="7842,6929" to="7843,6930" o:regroupid="13" strokecolor="red" strokeweight="1pt">
              <v:stroke color2="#010000"/>
            </v:line>
            <v:line id="_x0000_s3714" style="position:absolute;flip:x y" from="7821,6908" to="7838,6925" o:regroupid="13" strokecolor="red" strokeweight="1pt">
              <v:stroke color2="#010000"/>
            </v:line>
            <v:line id="_x0000_s3715" style="position:absolute" from="7816,6904" to="7817,6905" o:regroupid="13" strokecolor="red" strokeweight="1pt">
              <v:stroke color2="#010000"/>
            </v:line>
            <v:line id="_x0000_s3716" style="position:absolute;flip:x y" from="7795,6882" to="7812,6899" o:regroupid="13" strokecolor="red" strokeweight="1pt">
              <v:stroke color2="#010000"/>
            </v:line>
            <v:line id="_x0000_s3717" style="position:absolute" from="7791,6878" to="7792,6879" o:regroupid="13" strokecolor="red" strokeweight="1pt">
              <v:stroke color2="#010000"/>
            </v:line>
            <v:line id="_x0000_s3718" style="position:absolute;flip:x y" from="7769,6856" to="7787,6874" o:regroupid="13" strokecolor="red" strokeweight="1pt">
              <v:stroke color2="#010000"/>
            </v:line>
            <v:line id="_x0000_s3719" style="position:absolute" from="7765,6852" to="7766,6853" o:regroupid="13" strokecolor="red" strokeweight="1pt">
              <v:stroke color2="#010000"/>
            </v:line>
            <v:line id="_x0000_s3720" style="position:absolute;flip:x y" from="7744,6831" to="7761,6848" o:regroupid="13" strokecolor="red" strokeweight="1pt">
              <v:stroke color2="#010000"/>
            </v:line>
            <v:line id="_x0000_s3721" style="position:absolute" from="7739,6826" to="7740,6827" o:regroupid="13" strokecolor="red" strokeweight="1pt">
              <v:stroke color2="#010000"/>
            </v:line>
            <v:line id="_x0000_s3722" style="position:absolute;flip:x y" from="7718,6805" to="7735,6822" o:regroupid="13" strokecolor="red" strokeweight="1pt">
              <v:stroke color2="#010000"/>
            </v:line>
            <v:line id="_x0000_s3723" style="position:absolute" from="7714,6801" to="7715,6802" o:regroupid="13" strokecolor="red" strokeweight="1pt">
              <v:stroke color2="#010000"/>
            </v:line>
            <v:line id="_x0000_s3724" style="position:absolute;flip:x y" from="7692,6779" to="7710,6796" o:regroupid="13" strokecolor="red" strokeweight="1pt">
              <v:stroke color2="#010000"/>
            </v:line>
            <v:line id="_x0000_s3725" style="position:absolute" from="7688,6775" to="7689,6776" o:regroupid="13" strokecolor="red" strokeweight="1pt">
              <v:stroke color2="#010000"/>
            </v:line>
            <v:line id="_x0000_s3726" style="position:absolute;flip:x y" from="7674,6761" to="7684,6771" o:regroupid="13" strokecolor="red" strokeweight="1pt">
              <v:stroke color2="#010000"/>
            </v:line>
            <v:line id="_x0000_s3727" style="position:absolute;flip:x y" from="7999,6986" to="8010,6996" o:regroupid="13" strokecolor="red" strokeweight="1pt">
              <v:stroke color2="#010000"/>
            </v:line>
            <v:line id="_x0000_s3728" style="position:absolute" from="7995,6982" to="7996,6983" o:regroupid="13" strokecolor="red" strokeweight="1pt">
              <v:stroke color2="#010000"/>
            </v:line>
            <v:line id="_x0000_s3729" style="position:absolute;flip:x y" from="7974,6960" to="7991,6977" o:regroupid="13" strokecolor="red" strokeweight="1pt">
              <v:stroke color2="#010000"/>
            </v:line>
            <v:line id="_x0000_s3730" style="position:absolute" from="7969,6956" to="7970,6957" o:regroupid="13" strokecolor="red" strokeweight="1pt">
              <v:stroke color2="#010000"/>
            </v:line>
            <v:line id="_x0000_s3731" style="position:absolute;flip:x y" from="7948,6935" to="7965,6952" o:regroupid="13" strokecolor="red" strokeweight="1pt">
              <v:stroke color2="#010000"/>
            </v:line>
            <v:line id="_x0000_s3732" style="position:absolute" from="7944,6930" to="7945,6931" o:regroupid="13" strokecolor="red" strokeweight="1pt">
              <v:stroke color2="#010000"/>
            </v:line>
            <v:line id="_x0000_s3733" style="position:absolute;flip:x y" from="7922,6909" to="7939,6926" o:regroupid="13" strokecolor="red" strokeweight="1pt">
              <v:stroke color2="#010000"/>
            </v:line>
            <v:line id="_x0000_s3734" style="position:absolute" from="7918,6905" to="7919,6906" o:regroupid="13" strokecolor="red" strokeweight="1pt">
              <v:stroke color2="#010000"/>
            </v:line>
            <v:line id="_x0000_s3735" style="position:absolute;flip:x y" from="7897,6883" to="7914,6900" o:regroupid="13" strokecolor="red" strokeweight="1pt">
              <v:stroke color2="#010000"/>
            </v:line>
            <v:line id="_x0000_s3736" style="position:absolute" from="7892,6879" to="7893,6880" o:regroupid="13" strokecolor="red" strokeweight="1pt">
              <v:stroke color2="#010000"/>
            </v:line>
            <v:line id="_x0000_s3737" style="position:absolute;flip:x y" from="7871,6857" to="7888,6875" o:regroupid="13" strokecolor="red" strokeweight="1pt">
              <v:stroke color2="#010000"/>
            </v:line>
            <v:line id="_x0000_s3738" style="position:absolute" from="7867,6853" to="7868,6854" o:regroupid="13" strokecolor="red" strokeweight="1pt">
              <v:stroke color2="#010000"/>
            </v:line>
            <v:line id="_x0000_s3739" style="position:absolute;flip:x y" from="7845,6832" to="7862,6849" o:regroupid="13" strokecolor="red" strokeweight="1pt">
              <v:stroke color2="#010000"/>
            </v:line>
            <v:line id="_x0000_s3740" style="position:absolute" from="7841,6827" to="7842,6828" o:regroupid="13" strokecolor="red" strokeweight="1pt">
              <v:stroke color2="#010000"/>
            </v:line>
            <v:line id="_x0000_s3741" style="position:absolute;flip:x y" from="7820,6806" to="7837,6823" o:regroupid="13" strokecolor="red" strokeweight="1pt">
              <v:stroke color2="#010000"/>
            </v:line>
            <v:line id="_x0000_s3742" style="position:absolute" from="7815,6802" to="7816,6803" o:regroupid="13" strokecolor="red" strokeweight="1pt">
              <v:stroke color2="#010000"/>
            </v:line>
            <v:line id="_x0000_s3743" style="position:absolute;flip:x y" from="7794,6780" to="7811,6798" o:regroupid="13" strokecolor="red" strokeweight="1pt">
              <v:stroke color2="#010000"/>
            </v:line>
            <v:line id="_x0000_s3744" style="position:absolute" from="7790,6776" to="7791,6777" o:regroupid="13" strokecolor="red" strokeweight="1pt">
              <v:stroke color2="#010000"/>
            </v:line>
            <v:line id="_x0000_s3745" style="position:absolute;flip:x y" from="7775,6761" to="7785,6772" o:regroupid="13" strokecolor="red" strokeweight="1pt">
              <v:stroke color2="#010000"/>
            </v:line>
            <v:line id="_x0000_s3746" style="position:absolute;flip:x y" from="7998,6884" to="8010,6896" o:regroupid="13" strokecolor="red" strokeweight="1pt">
              <v:stroke color2="#010000"/>
            </v:line>
            <v:line id="_x0000_s3747" style="position:absolute" from="7994,6880" to="7995,6881" o:regroupid="13" strokecolor="red" strokeweight="1pt">
              <v:stroke color2="#010000"/>
            </v:line>
            <v:line id="_x0000_s3748" style="position:absolute;flip:x y" from="7973,6859" to="7990,6876" o:regroupid="13" strokecolor="red" strokeweight="1pt">
              <v:stroke color2="#010000"/>
            </v:line>
            <v:line id="_x0000_s3749" style="position:absolute" from="7968,6854" to="7969,6855" o:regroupid="13" strokecolor="red" strokeweight="1pt">
              <v:stroke color2="#010000"/>
            </v:line>
            <v:line id="_x0000_s3750" style="position:absolute;flip:x y" from="7947,6833" to="7964,6850" o:regroupid="13" strokecolor="red" strokeweight="1pt">
              <v:stroke color2="#010000"/>
            </v:line>
            <v:line id="_x0000_s3751" style="position:absolute" from="7943,6829" to="7944,6830" o:regroupid="13" strokecolor="red" strokeweight="1pt">
              <v:stroke color2="#010000"/>
            </v:line>
            <v:line id="_x0000_s3752" style="position:absolute;flip:x y" from="7921,6807" to="7938,6824" o:regroupid="13" strokecolor="red" strokeweight="1pt">
              <v:stroke color2="#010000"/>
            </v:line>
            <v:line id="_x0000_s3753" style="position:absolute" from="7917,6803" to="7918,6804" o:regroupid="13" strokecolor="red" strokeweight="1pt">
              <v:stroke color2="#010000"/>
            </v:line>
            <v:line id="_x0000_s3754" style="position:absolute;flip:x y" from="7896,6781" to="7913,6799" o:regroupid="13" strokecolor="red" strokeweight="1pt">
              <v:stroke color2="#010000"/>
            </v:line>
            <v:line id="_x0000_s3755" style="position:absolute" from="7891,6777" to="7892,6778" o:regroupid="13" strokecolor="red" strokeweight="1pt">
              <v:stroke color2="#010000"/>
            </v:line>
            <v:line id="_x0000_s3756" style="position:absolute;flip:x y" from="7876,6761" to="7887,6773" o:regroupid="13" strokecolor="red" strokeweight="1pt">
              <v:stroke color2="#010000"/>
            </v:line>
            <v:line id="_x0000_s3757" style="position:absolute;flip:x y" from="7997,6782" to="8010,6795" o:regroupid="13" strokecolor="red" strokeweight="1pt">
              <v:stroke color2="#010000"/>
            </v:line>
            <v:line id="_x0000_s3758" style="position:absolute" from="7993,6778" to="7994,6779" o:regroupid="13" strokecolor="red" strokeweight="1pt">
              <v:stroke color2="#010000"/>
            </v:line>
            <v:line id="_x0000_s3760" style="position:absolute;flip:x y" from="7976,6761" to="7989,6774" o:regroupid="13" strokecolor="red" strokeweight="1pt">
              <v:stroke color2="#010000"/>
            </v:line>
            <v:line id="_x0000_s3761" style="position:absolute;flip:y" from="5591,3572" to="5592,4070" o:regroupid="13" strokeweight="1pt">
              <v:stroke color2="#010000"/>
            </v:line>
            <v:shape id="_x0000_s3762" style="position:absolute;left:5581;top:3572;width:19;height:56" coordsize="75,225" o:regroupid="13" path="m,225l38,,75,225,,225xe" fillcolor="black" strokeweight="1pt">
              <v:fill color2="#010000"/>
              <v:path arrowok="t"/>
            </v:shape>
            <v:shape id="_x0000_s3763" style="position:absolute;left:5581;top:3572;width:19;height:56" coordsize="75,225" o:regroupid="13" path="m,225l38,,75,225,,225e" filled="f" strokeweight="1pt">
              <v:stroke color2="#010000"/>
              <v:path arrowok="t"/>
            </v:shape>
            <v:rect id="_x0000_s3764" style="position:absolute;left:5438;top:3524;width:141;height:176" o:regroupid="13" filled="f" stroked="f" strokeweight="1pt">
              <v:textbox style="mso-rotate-with-shape:t" inset="0,0,0,0">
                <w:txbxContent>
                  <w:p w:rsidR="003E2890" w:rsidRDefault="003E2890">
                    <w:pPr>
                      <w:rPr>
                        <w:sz w:val="16"/>
                      </w:rPr>
                    </w:pPr>
                    <w:r>
                      <w:rPr>
                        <w:rFonts w:ascii="TechnicBold" w:hAnsi="TechnicBold"/>
                        <w:snapToGrid w:val="0"/>
                        <w:color w:val="000000"/>
                        <w:sz w:val="16"/>
                        <w:lang w:val="en-US" w:eastAsia="en-US"/>
                      </w:rPr>
                      <w:t></w:t>
                    </w:r>
                  </w:p>
                </w:txbxContent>
              </v:textbox>
            </v:rect>
            <v:line id="_x0000_s3765" style="position:absolute" from="5591,3628" to="5592,4070" o:regroupid="13" strokeweight="1pt">
              <v:stroke color2="#010000"/>
            </v:line>
            <v:line id="_x0000_s3766" style="position:absolute" from="6010,6068" to="6011,6184" o:regroupid="13" strokecolor="blue" strokeweight="1pt">
              <v:stroke color2="#010000"/>
            </v:line>
            <v:line id="_x0000_s3767" style="position:absolute" from="5591,6042" to="5592,6184" o:regroupid="13" strokecolor="blue" strokeweight="1pt">
              <v:stroke color2="#010000"/>
            </v:line>
            <v:line id="_x0000_s3768" style="position:absolute;flip:x" from="5647,6156" to="5954,6157" o:regroupid="13" strokecolor="blue" strokeweight="1pt">
              <v:stroke color2="#010000"/>
            </v:line>
            <v:line id="_x0000_s3769" style="position:absolute;flip:x" from="5074,6156" to="5591,6157" o:regroupid="13" strokecolor="blue" strokeweight="1pt">
              <v:stroke color2="#010000"/>
            </v:line>
            <v:shape id="_x0000_s3770" style="position:absolute;left:5954;top:6147;width:56;height:19" coordsize="224,75" o:regroupid="13" path="m,l,75,224,37,,xe" fillcolor="blue" strokeweight="1pt">
              <v:fill color2="#010000"/>
              <v:path arrowok="t"/>
            </v:shape>
            <v:shape id="_x0000_s3771" style="position:absolute;left:5954;top:6147;width:56;height:19" coordsize="224,75" o:regroupid="13" path="m,l,75,224,37,,e" filled="f" strokecolor="blue" strokeweight="1pt">
              <v:stroke color2="#010000"/>
              <v:path arrowok="t"/>
            </v:shape>
            <v:shape id="_x0000_s3772" style="position:absolute;left:5591;top:6147;width:56;height:19" coordsize="224,75" o:regroupid="13" path="m224,r,75l,37,224,xe" fillcolor="blue" strokeweight="1pt">
              <v:fill color2="#010000"/>
              <v:path arrowok="t"/>
            </v:shape>
            <v:shape id="_x0000_s3773" style="position:absolute;left:5591;top:6147;width:56;height:19" coordsize="224,75" o:regroupid="13" path="m224,r,75l,37,224,e" filled="f" strokecolor="blue" strokeweight="1pt">
              <v:stroke color2="#010000"/>
              <v:path arrowok="t"/>
            </v:shape>
            <v:shape id="_x0000_s3774" style="position:absolute;left:5088;top:6037;width:15;height:90" coordsize="60,360" o:regroupid="13" path="m,60l60,r,360e" filled="f" strokecolor="blue" strokeweight="1pt">
              <v:stroke color2="#010000"/>
              <v:path arrowok="t"/>
            </v:shape>
            <v:line id="_x0000_s3775" style="position:absolute" from="5088,6127" to="5117,6128" o:regroupid="13" strokecolor="blue" strokeweight="1pt">
              <v:stroke color2="#010000"/>
            </v:line>
            <v:shape id="_x0000_s3776" style="position:absolute;left:5147;top:6112;width:15;height:30" coordsize="60,120" o:regroupid="13" path="m60,r,60l,120e" filled="f" strokecolor="blue" strokeweight="1pt">
              <v:stroke color2="#010000"/>
              <v:path arrowok="t"/>
            </v:shape>
            <v:shape id="_x0000_s3777" style="position:absolute;left:5192;top:6037;width:60;height:90" coordsize="240,360" o:regroupid="13" path="m60,360l,300,,240,60,180r120,l240,120r,-60l180,,60,,,60r,60l60,180e" filled="f" strokecolor="blue" strokeweight="1pt">
              <v:stroke color2="#010000"/>
              <v:path arrowok="t"/>
            </v:shape>
            <v:shape id="_x0000_s3778" style="position:absolute;left:5207;top:6082;width:45;height:45" coordsize="180,180" o:regroupid="13" path="m120,r60,60l180,120r-60,60l,180e" filled="f" strokecolor="blue" strokeweight="1pt">
              <v:stroke color2="#010000"/>
              <v:path arrowok="t"/>
            </v:shape>
            <v:shape id="_x0000_s3779" style="position:absolute;left:5282;top:6037;width:59;height:90" coordsize="238,360" o:regroupid="13" path="m,l238,,60,360e" filled="f" strokecolor="blue" strokeweight="1pt">
              <v:stroke color2="#010000"/>
              <v:path arrowok="t"/>
            </v:shape>
            <v:shape id="_x0000_s3780" style="position:absolute;left:5371;top:6067;width:60;height:60" coordsize="239,240" o:regroupid="13" path="m239,l60,,,60,,180r60,60l239,240e" filled="f" strokecolor="blue" strokeweight="1pt">
              <v:stroke color2="#010000"/>
              <v:path arrowok="t"/>
            </v:shape>
            <v:line id="_x0000_s3781" style="position:absolute;flip:y" from="5461,6067" to="5462,6127" o:regroupid="13" strokecolor="blue" strokeweight="1pt">
              <v:stroke color2="#010000"/>
            </v:line>
            <v:shape id="_x0000_s3782" style="position:absolute;left:5461;top:6067;width:30;height:30" coordsize="119,120" o:regroupid="13" path="m,60l60,r59,60l119,120e" filled="f" strokecolor="blue" strokeweight="1pt">
              <v:stroke color2="#010000"/>
              <v:path arrowok="t"/>
            </v:shape>
            <v:shape id="_x0000_s3783" style="position:absolute;left:5491;top:6067;width:30;height:60" coordsize="120,240" o:regroupid="13" path="m,60l60,r60,60l120,240e" filled="f" strokecolor="blue" strokeweight="1pt">
              <v:stroke color2="#010000"/>
              <v:path arrowok="t"/>
            </v:shape>
            <v:line id="_x0000_s3784" style="position:absolute" from="6010,6054" to="6011,6055" o:regroupid="13" strokecolor="blue" strokeweight="1pt">
              <v:stroke color2="#010000"/>
            </v:line>
            <v:line id="_x0000_s3785" style="position:absolute" from="5591,6028" to="5592,6029" o:regroupid="13" strokecolor="blue" strokeweight="1pt">
              <v:stroke color2="#010000"/>
            </v:line>
            <v:line id="_x0000_s3786" style="position:absolute" from="5591,6156" to="5592,6157" o:regroupid="13" strokecolor="blue" strokeweight="1pt">
              <v:stroke color2="#010000"/>
            </v:line>
            <v:line id="_x0000_s3787" style="position:absolute" from="6608,5902" to="7563,5903" o:regroupid="13" strokecolor="blue" strokeweight="1pt">
              <v:stroke color2="#010000"/>
            </v:line>
            <v:line id="_x0000_s3788" style="position:absolute;flip:x" from="7507,6761" to="7996,6762" o:regroupid="13" strokeweight="1pt"/>
            <v:line id="_x0000_s3789" style="position:absolute" from="7535,5958" to="7536,6705" o:regroupid="13" strokecolor="blue" strokeweight="1pt">
              <v:stroke color2="#010000"/>
            </v:line>
            <v:shape id="_x0000_s3790" style="position:absolute;left:7525;top:5902;width:19;height:56" coordsize="75,224" o:regroupid="13" path="m,224r75,l38,,,224xe" fillcolor="blue" strokeweight="1pt">
              <v:fill color2="#010000"/>
              <v:path arrowok="t"/>
            </v:shape>
            <v:shape id="_x0000_s3791" style="position:absolute;left:7525;top:5902;width:19;height:56" coordsize="75,224" o:regroupid="13" path="m,224r75,l38,,,224e" filled="f" strokecolor="blue" strokeweight="1pt">
              <v:stroke color2="#010000"/>
              <v:path arrowok="t"/>
            </v:shape>
            <v:shape id="_x0000_s3792" style="position:absolute;left:7525;top:6705;width:19;height:56" coordsize="75,224" o:regroupid="13" path="m,l75,,38,224,,xe" fillcolor="blue" strokeweight="1pt">
              <v:fill color2="#010000"/>
              <v:path arrowok="t"/>
            </v:shape>
            <v:shape id="_x0000_s3793" style="position:absolute;left:7525;top:6705;width:19;height:56" coordsize="75,224" o:regroupid="13" path="m,l75,,38,224,,e" filled="f" strokecolor="blue" strokeweight="1pt">
              <v:stroke color2="#010000"/>
              <v:path arrowok="t"/>
            </v:shape>
            <v:shape id="_x0000_s3794" style="position:absolute;left:7416;top:6504;width:45;height:60" coordsize="179,240" o:regroupid="13" path="m59,240l,180,,60,59,r60,l179,60r,60e" filled="f" strokecolor="blue" strokeweight="1pt">
              <v:stroke color2="#010000"/>
              <v:path arrowok="t"/>
            </v:shape>
            <v:shape id="_x0000_s3795" style="position:absolute;left:7461;top:6504;width:45;height:60" coordsize="179,240" o:regroupid="13" path="m,60l60,r60,l179,60r,120l120,240e" filled="f" strokecolor="blue" strokeweight="1pt">
              <v:stroke color2="#010000"/>
              <v:path arrowok="t"/>
            </v:shape>
            <v:shape id="_x0000_s3796" style="position:absolute;left:7491;top:6459;width:30;height:15" coordsize="119,60" o:regroupid="13" path="m,l59,r60,60e" filled="f" strokecolor="blue" strokeweight="1pt">
              <v:stroke color2="#010000"/>
              <v:path arrowok="t"/>
            </v:shape>
            <v:shape id="_x0000_s3797" style="position:absolute;left:7416;top:6369;width:90;height:60" coordsize="358,239" o:regroupid="13" path="m358,179r-59,60l239,239,179,179r,-119l119,,59,,,60,,179r59,60l119,239r60,-60e" filled="f" strokecolor="blue" strokeweight="1pt">
              <v:stroke color2="#010000"/>
              <v:path arrowok="t"/>
            </v:shape>
            <v:shape id="_x0000_s3798" style="position:absolute;left:7461;top:6369;width:45;height:45" coordsize="179,179" o:regroupid="13" path="m,60l60,r60,l179,60r,119e" filled="f" strokecolor="blue" strokeweight="1pt">
              <v:stroke color2="#010000"/>
              <v:path arrowok="t"/>
            </v:shape>
            <v:shape id="_x0000_s3799" style="position:absolute;left:7416;top:6279;width:45;height:60" coordsize="179,240" o:regroupid="13" path="m59,240l,180,,60,59,r60,l179,60r,60e" filled="f" strokecolor="blue" strokeweight="1pt">
              <v:stroke color2="#010000"/>
              <v:path arrowok="t"/>
            </v:shape>
            <v:shape id="_x0000_s3800" style="position:absolute;left:7461;top:6279;width:45;height:60" coordsize="179,240" o:regroupid="13" path="m,60l60,r60,l179,60r,120l120,240e" filled="f" strokecolor="blue" strokeweight="1pt">
              <v:stroke color2="#010000"/>
              <v:path arrowok="t"/>
            </v:shape>
            <v:shape id="_x0000_s3801" style="position:absolute;left:7446;top:6190;width:60;height:60" coordsize="239,240" o:regroupid="13" path="m,l,180r60,60l180,240r59,-60l239,e" filled="f" strokecolor="blue" strokeweight="1pt">
              <v:stroke color2="#010000"/>
              <v:path arrowok="t"/>
            </v:shape>
            <v:line id="_x0000_s3802" style="position:absolute;flip:x" from="7446,6160" to="7506,6161" o:regroupid="13" strokecolor="blue" strokeweight="1pt">
              <v:stroke color2="#010000"/>
            </v:line>
            <v:shape id="_x0000_s3803" style="position:absolute;left:7446;top:6130;width:30;height:30" coordsize="120,120" o:regroupid="13" path="m60,120l,60,60,r60,e" filled="f" strokecolor="blue" strokeweight="1pt">
              <v:stroke color2="#010000"/>
              <v:path arrowok="t"/>
            </v:shape>
            <v:shape id="_x0000_s3804" style="position:absolute;left:7446;top:6100;width:60;height:30" coordsize="239,120" o:regroupid="13" path="m60,120l,60,60,,239,e" filled="f" strokecolor="blue" strokeweight="1pt">
              <v:stroke color2="#010000"/>
              <v:path arrowok="t"/>
            </v:shape>
            <v:line id="_x0000_s3805" style="position:absolute" from="6594,5902" to="6595,5903" o:regroupid="13" strokecolor="blue" strokeweight="1pt">
              <v:stroke color2="#010000"/>
            </v:line>
            <v:line id="_x0000_s3806" style="position:absolute" from="8010,6761" to="8011,6762" o:regroupid="13" strokecolor="blue" strokeweight="1pt">
              <v:stroke color2="#010000"/>
            </v:line>
            <v:line id="_x0000_s3807" style="position:absolute" from="7535,6761" to="7536,6762" o:regroupid="13" strokecolor="blue" strokeweight="1pt">
              <v:stroke color2="#010000"/>
            </v:line>
            <v:line id="_x0000_s3808" style="position:absolute" from="8024,6761" to="8678,6762" o:regroupid="13" strokecolor="blue" strokeweight="1pt">
              <v:stroke color2="#010000"/>
            </v:line>
            <v:shape id="_x0000_s3809" style="position:absolute;left:8622;top:6752;width:56;height:19" coordsize="224,75" o:regroupid="13" path="m,l224,37,,75,,xe" fillcolor="black" strokeweight="1pt">
              <v:fill color2="#010000"/>
              <v:path arrowok="t"/>
            </v:shape>
            <v:shape id="_x0000_s3810" style="position:absolute;left:8622;top:6752;width:56;height:19" coordsize="224,75" o:regroupid="13" path="m,l224,37,,75,,e" filled="f" strokeweight="1pt">
              <v:stroke color2="#010000"/>
              <v:path arrowok="t"/>
            </v:shape>
            <v:line id="_x0000_s3811" style="position:absolute;flip:x" from="8024,6761" to="8622,6762" o:regroupid="13" strokeweight="1pt">
              <v:stroke color2="#010000"/>
            </v:line>
            <v:line id="_x0000_s3812" style="position:absolute;flip:y" from="8446,6832" to="8492,6891" o:regroupid="13" strokeweight="1pt">
              <v:stroke color2="#010000"/>
            </v:line>
            <v:line id="_x0000_s3813" style="position:absolute;flip:x y" from="8446,6832" to="8492,6891" o:regroupid="13" strokeweight="1pt">
              <v:stroke color2="#010000"/>
            </v:line>
            <v:line id="_x0000_s3814" style="position:absolute;flip:y" from="5228,5644" to="7401,7318" o:regroupid="13" strokeweight="1pt">
              <v:stroke color2="#010000"/>
            </v:line>
            <v:line id="_x0000_s3815" style="position:absolute;flip:x y" from="5349,5180" to="7188,7574" o:regroupid="13" strokeweight="1pt">
              <v:stroke color2="#010000"/>
            </v:line>
            <v:shape id="_x0000_s3816" style="position:absolute;left:5349;top:5180;width:42;height:50" coordsize="167,200" o:regroupid="13" path="m107,200l,,167,155r-60,45xe" fillcolor="black" strokeweight="1pt">
              <v:fill color2="#010000"/>
              <v:path arrowok="t"/>
            </v:shape>
            <v:shape id="_x0000_s3817" style="position:absolute;left:5349;top:5180;width:42;height:50" coordsize="167,200" o:regroupid="13" path="m107,200l,,167,155r-60,45e" filled="f" strokeweight="1pt">
              <v:stroke color2="#010000"/>
              <v:path arrowok="t"/>
            </v:shape>
            <v:line id="_x0000_s3818" style="position:absolute" from="5383,5224" to="5604,5511" o:regroupid="13" strokeweight="1pt">
              <v:stroke color2="#010000"/>
            </v:line>
            <v:shape id="_x0000_s3819" style="position:absolute;left:7351;top:5644;width:50;height:41" coordsize="200,166" o:regroupid="13" path="m,106l200,,45,166,,106xe" fillcolor="black" strokeweight="1pt">
              <v:fill color2="#010000"/>
              <v:path arrowok="t"/>
            </v:shape>
            <v:shape id="_x0000_s3820" style="position:absolute;left:7351;top:5644;width:50;height:41" coordsize="200,166" o:regroupid="13" path="m,106l200,,45,166,,106e" filled="f" strokeweight="1pt">
              <v:stroke color2="#010000"/>
              <v:path arrowok="t"/>
            </v:shape>
            <v:line id="_x0000_s3821" style="position:absolute;flip:x" from="7065,5678" to="7357,5902" o:regroupid="13" strokeweight="1pt">
              <v:stroke color2="#010000"/>
            </v:line>
            <v:shape id="_x0000_s3822" style="position:absolute;left:7128;top:5570;width:30;height:90" coordsize="120,359" o:regroupid="13" path="m120,l,120,,239,120,359e" filled="f" strokeweight="1pt">
              <v:stroke color2="#010000"/>
              <v:path arrowok="t"/>
            </v:shape>
            <v:shape id="_x0000_s3823" style="position:absolute;left:7187;top:5570;width:15;height:90" coordsize="60,359" o:regroupid="13" path="m,60l60,r,359e" filled="f" strokeweight="1pt">
              <v:stroke color2="#010000"/>
              <v:path arrowok="t"/>
            </v:shape>
            <v:line id="_x0000_s3824" style="position:absolute" from="7187,5660" to="7217,5661" o:regroupid="13" strokeweight="1pt">
              <v:stroke color2="#010000"/>
            </v:line>
            <v:shape id="_x0000_s3825" style="position:absolute;left:7247;top:5570;width:30;height:90" coordsize="119,359" o:regroupid="13" path="m,l119,120r,119l,359e" filled="f" strokeweight="1pt">
              <v:stroke color2="#010000"/>
              <v:path arrowok="t"/>
            </v:shape>
            <v:shape id="_x0000_s3826" style="position:absolute;left:5205;top:5284;width:30;height:90" coordsize="119,360" o:regroupid="13" path="m119,l,120,,240,119,360e" filled="f" strokeweight="1pt">
              <v:stroke color2="#010000"/>
              <v:path arrowok="t"/>
            </v:shape>
            <v:shape id="_x0000_s3827" style="position:absolute;left:5265;top:5284;width:60;height:90" coordsize="239,360" o:regroupid="13" path="m,60l60,,179,r60,60l239,120r-60,60l60,180,,240,,360r239,e" filled="f" strokeweight="1pt">
              <v:stroke color2="#010000"/>
              <v:path arrowok="t"/>
            </v:shape>
            <v:shape id="_x0000_s3828" style="position:absolute;left:5355;top:5284;width:29;height:90" coordsize="118,360" o:regroupid="13" path="m,l118,120r,120l,360e" filled="f" strokeweight="1pt">
              <v:stroke color2="#010000"/>
              <v:path arrowok="t"/>
            </v:shape>
            <v:line id="_x0000_s3829" style="position:absolute" from="5591,7897" to="5592,8012" o:regroupid="13" strokecolor="blue" strokeweight="1pt">
              <v:stroke color2="#010000"/>
            </v:line>
            <v:line id="_x0000_s3830" style="position:absolute" from="6711,7455" to="6712,8012" o:regroupid="13" strokecolor="blue" strokeweight="1pt">
              <v:stroke color2="#010000"/>
            </v:line>
            <v:line id="_x0000_s3831" style="position:absolute" from="5647,7984" to="6655,7985" o:regroupid="13" strokecolor="blue" strokeweight="1pt">
              <v:stroke color2="#010000"/>
            </v:line>
            <v:shape id="_x0000_s3832" style="position:absolute;left:5591;top:7975;width:56;height:18" coordsize="224,74" o:regroupid="13" path="m224,r,74l,37,224,xe" fillcolor="blue" strokeweight="1pt">
              <v:fill color2="#010000"/>
              <v:path arrowok="t"/>
            </v:shape>
            <v:shape id="_x0000_s3833" style="position:absolute;left:5591;top:7975;width:56;height:18" coordsize="224,74" o:regroupid="13" path="m224,r,74l,37,224,e" filled="f" strokecolor="blue" strokeweight="1pt">
              <v:stroke color2="#010000"/>
              <v:path arrowok="t"/>
            </v:shape>
            <v:shape id="_x0000_s3834" style="position:absolute;left:6655;top:7975;width:56;height:18" coordsize="224,74" o:regroupid="13" path="m,l,74,224,37,,xe" fillcolor="blue" strokeweight="1pt">
              <v:fill color2="#010000"/>
              <v:path arrowok="t"/>
            </v:shape>
            <v:shape id="_x0000_s3835" style="position:absolute;left:6655;top:7975;width:56;height:18" coordsize="224,74" o:regroupid="13" path="m,l,74,224,37,,e" filled="f" strokecolor="blue" strokeweight="1pt">
              <v:stroke color2="#010000"/>
              <v:path arrowok="t"/>
            </v:shape>
            <v:shape id="_x0000_s3836" style="position:absolute;left:6064;top:7880;width:59;height:90" coordsize="238,359" o:regroupid="13" path="m,299r60,60l178,359r60,-60l238,179,178,119,,119,,,238,e" filled="f" strokecolor="blue" strokeweight="1pt">
              <v:stroke color2="#010000"/>
              <v:path arrowok="t"/>
            </v:shape>
            <v:shape id="_x0000_s3837" style="position:absolute;left:6153;top:7910;width:60;height:60" coordsize="239,240" o:regroupid="13" path="m239,l59,,,60,,180r59,60l239,240e" filled="f" strokecolor="blue" strokeweight="1pt">
              <v:stroke color2="#010000"/>
              <v:path arrowok="t"/>
            </v:shape>
            <v:line id="_x0000_s3838" style="position:absolute;flip:y" from="6243,7910" to="6244,7970" o:regroupid="13" strokecolor="blue" strokeweight="1pt">
              <v:stroke color2="#010000"/>
            </v:line>
            <v:shape id="_x0000_s3839" style="position:absolute;left:6243;top:7910;width:30;height:30" coordsize="120,120" o:regroupid="13" path="m,60l60,r60,60l120,120e" filled="f" strokecolor="blue" strokeweight="1pt">
              <v:stroke color2="#010000"/>
              <v:path arrowok="t"/>
            </v:shape>
            <v:shape id="_x0000_s3840" style="position:absolute;left:6273;top:7910;width:30;height:60" coordsize="120,240" o:regroupid="13" path="m,60l60,r60,60l120,240e" filled="f" strokecolor="blue" strokeweight="1pt">
              <v:stroke color2="#010000"/>
              <v:path arrowok="t"/>
            </v:shape>
            <v:line id="_x0000_s3841" style="position:absolute" from="5591,7883" to="5592,7884" o:regroupid="13" strokecolor="blue" strokeweight="1pt">
              <v:stroke color2="#010000"/>
            </v:line>
            <v:line id="_x0000_s3842" style="position:absolute" from="6711,7441" to="6712,7442" o:regroupid="13" strokecolor="blue" strokeweight="1pt">
              <v:stroke color2="#010000"/>
            </v:line>
            <v:line id="_x0000_s3843" style="position:absolute" from="6711,7984" to="6712,7985" o:regroupid="13" strokecolor="blue" strokeweight="1pt">
              <v:stroke color2="#010000"/>
            </v:line>
            <v:line id="_x0000_s3844" style="position:absolute;flip:x" from="5408,7109" to="6697,7110" o:regroupid="13" strokecolor="blue" strokeweight="1pt">
              <v:stroke color2="#010000"/>
            </v:line>
            <v:line id="_x0000_s3845" style="position:absolute;flip:x" from="5408,6761" to="5577,6762" o:regroupid="13" strokecolor="blue" strokeweight="1pt">
              <v:stroke color2="#010000"/>
            </v:line>
            <v:line id="_x0000_s3846" style="position:absolute;flip:y" from="5436,6817" to="5437,7053" o:regroupid="13" strokecolor="blue" strokeweight="1pt">
              <v:stroke color2="#010000"/>
            </v:line>
            <v:shape id="_x0000_s3847" style="position:absolute;left:5427;top:7053;width:19;height:56" coordsize="75,224" o:regroupid="13" path="m,l75,,37,224,,xe" fillcolor="blue" strokeweight="1pt">
              <v:fill color2="#010000"/>
              <v:path arrowok="t"/>
            </v:shape>
            <v:shape id="_x0000_s3848" style="position:absolute;left:5427;top:7053;width:19;height:56" coordsize="75,224" o:regroupid="13" path="m,l75,,37,224,,e" filled="f" strokecolor="blue" strokeweight="1pt">
              <v:stroke color2="#010000"/>
              <v:path arrowok="t"/>
            </v:shape>
            <v:shape id="_x0000_s3849" style="position:absolute;left:5427;top:6761;width:19;height:56" coordsize="75,224" o:regroupid="13" path="m,224r75,l37,,,224xe" fillcolor="blue" strokeweight="1pt">
              <v:fill color2="#010000"/>
              <v:path arrowok="t"/>
            </v:shape>
            <v:shape id="_x0000_s3850" style="position:absolute;left:5427;top:6761;width:19;height:56" coordsize="75,224" o:regroupid="13" path="m,224r75,l37,,,224e" filled="f" strokecolor="blue" strokeweight="1pt">
              <v:stroke color2="#010000"/>
              <v:path arrowok="t"/>
            </v:shape>
            <v:shape id="_x0000_s3851" style="position:absolute;left:5318;top:7047;width:89;height:15" coordsize="357,60" o:regroupid="13" path="m59,60l,,357,e" filled="f" strokecolor="blue" strokeweight="1pt">
              <v:stroke color2="#010000"/>
              <v:path arrowok="t"/>
            </v:shape>
            <v:line id="_x0000_s3852" style="position:absolute;flip:y" from="5407,7032" to="5408,7062" o:regroupid="13" strokecolor="blue" strokeweight="1pt">
              <v:stroke color2="#010000"/>
            </v:line>
            <v:shape id="_x0000_s3853" style="position:absolute;left:5393;top:6988;width:29;height:14" coordsize="118,58" o:regroupid="13" path="m,l58,r60,58e" filled="f" strokecolor="blue" strokeweight="1pt">
              <v:stroke color2="#010000"/>
              <v:path arrowok="t"/>
            </v:shape>
            <v:shape id="_x0000_s3854" style="position:absolute;left:5318;top:6898;width:89;height:60" coordsize="357,240" o:regroupid="13" path="m299,240r58,-60l357,60,299,,179,,119,60r,180l,240,,e" filled="f" strokecolor="blue" strokeweight="1pt">
              <v:stroke color2="#010000"/>
              <v:path arrowok="t"/>
            </v:shape>
            <v:shape id="_x0000_s3855" style="position:absolute;left:5318;top:6808;width:89;height:60" coordsize="357,240" o:regroupid="13" path="m299,240r58,-60l357,60,299,,179,,119,60r,180l,240,,e" filled="f" strokecolor="blue" strokeweight="1pt">
              <v:stroke color2="#010000"/>
              <v:path arrowok="t"/>
            </v:shape>
            <v:line id="_x0000_s3856" style="position:absolute" from="6711,7109" to="6712,7110" o:regroupid="13" strokecolor="blue" strokeweight="1pt">
              <v:stroke color2="#010000"/>
            </v:line>
            <v:line id="_x0000_s3857" style="position:absolute" from="5591,6761" to="5592,6762" o:regroupid="13" strokecolor="blue" strokeweight="1pt">
              <v:stroke color2="#010000"/>
            </v:line>
            <v:line id="_x0000_s3858" style="position:absolute" from="5436,6761" to="5437,6762" o:regroupid="13" strokecolor="blue" strokeweight="1pt">
              <v:stroke color2="#010000"/>
            </v:line>
            <v:line id="_x0000_s3859" style="position:absolute" from="6350,6464" to="8344,6465" o:regroupid="13" strokecolor="fuchsia" strokeweight="1pt">
              <v:stroke color2="#010000"/>
            </v:line>
            <v:line id="_x0000_s3860" style="position:absolute" from="8024,6761" to="8344,6762" o:regroupid="13" strokeweight="1pt"/>
            <v:line id="_x0000_s3861" style="position:absolute" from="8316,6520" to="8317,6705" o:regroupid="13" strokecolor="fuchsia" strokeweight="1pt">
              <v:stroke color2="#010000"/>
            </v:line>
            <v:line id="_x0000_s3862" style="position:absolute" from="8316,6761" to="8317,7511" o:regroupid="13" strokecolor="fuchsia" strokeweight="1pt">
              <v:stroke color2="#010000"/>
            </v:line>
            <v:shape id="_x0000_s3863" style="position:absolute;left:8307;top:6464;width:19;height:56" coordsize="75,224" o:regroupid="13" path="m,224r75,l37,,,224xe" fillcolor="fuchsia" strokeweight="1pt">
              <v:fill color2="#010000"/>
              <v:path arrowok="t"/>
            </v:shape>
            <v:shape id="_x0000_s3864" style="position:absolute;left:8307;top:6464;width:19;height:56" coordsize="75,224" o:regroupid="13" path="m,224r75,l37,,,224e" filled="f" strokecolor="fuchsia" strokeweight="1pt">
              <v:stroke color2="#010000"/>
              <v:path arrowok="t"/>
            </v:shape>
            <v:shape id="_x0000_s3865" style="position:absolute;left:8307;top:6705;width:19;height:56" coordsize="75,224" o:regroupid="13" path="m,l75,,37,224,,xe" fillcolor="fuchsia" strokeweight="1pt">
              <v:fill color2="#010000"/>
              <v:path arrowok="t"/>
            </v:shape>
            <v:shape id="_x0000_s3866" style="position:absolute;left:8307;top:6705;width:19;height:56" coordsize="75,224" o:regroupid="13" path="m,l75,,37,224,,e" filled="f" strokecolor="fuchsia" strokeweight="1pt">
              <v:stroke color2="#010000"/>
              <v:path arrowok="t"/>
            </v:shape>
            <v:shape id="_x0000_s3867" style="position:absolute;left:8222;top:7547;width:73;height:25" coordsize="291,98" o:regroupid="13" path="m,98l145,,291,e" filled="f" strokecolor="fuchsia" strokeweight="1pt">
              <v:stroke color2="#010000"/>
              <v:path arrowok="t"/>
            </v:shape>
            <v:line id="_x0000_s3868" style="position:absolute;flip:x y" from="8222,7523" to="8258,7547" o:regroupid="13" strokecolor="fuchsia" strokeweight="1pt">
              <v:stroke color2="#010000"/>
            </v:line>
            <v:shape id="_x0000_s3869" style="position:absolute;left:8246;top:7450;width:49;height:49" coordsize="195,195" o:regroupid="13" path="m,l,145r49,50l145,195r50,-50l195,e" filled="f" strokecolor="fuchsia" strokeweight="1pt">
              <v:stroke color2="#010000"/>
              <v:path arrowok="t"/>
            </v:shape>
            <v:line id="_x0000_s3870" style="position:absolute;flip:y" from="8246,7397" to="8247,7446" o:regroupid="13" strokecolor="fuchsia" strokeweight="1pt">
              <v:stroke color2="#010000"/>
            </v:line>
            <v:line id="_x0000_s3871" style="position:absolute" from="8270,7397" to="8271,7446" o:regroupid="13" strokecolor="fuchsia" strokeweight="1pt">
              <v:stroke color2="#010000"/>
            </v:line>
            <v:shape id="_x0000_s3872" style="position:absolute;left:8222;top:7361;width:73;height:12" coordsize="291,48" o:regroupid="13" path="m48,48l,,291,e" filled="f" strokecolor="fuchsia" strokeweight="1pt">
              <v:stroke color2="#010000"/>
              <v:path arrowok="t"/>
            </v:shape>
            <v:line id="_x0000_s3873" style="position:absolute;flip:y" from="8295,7349" to="8296,7373" o:regroupid="13" strokecolor="fuchsia" strokeweight="1pt">
              <v:stroke color2="#010000"/>
            </v:line>
            <v:shape id="_x0000_s3874" style="position:absolute;left:8282;top:7312;width:25;height:13" coordsize="98,50" o:regroupid="13" path="m,l50,,98,50e" filled="f" strokecolor="fuchsia" strokeweight="1pt">
              <v:stroke color2="#010000"/>
              <v:path arrowok="t"/>
            </v:shape>
            <v:shape id="_x0000_s3875" style="position:absolute;left:8222;top:7239;width:36;height:49" coordsize="145,195" o:regroupid="13" path="m48,195l,147,,50,48,,96,r49,50l145,98e" filled="f" strokecolor="fuchsia" strokeweight="1pt">
              <v:stroke color2="#010000"/>
              <v:path arrowok="t"/>
            </v:shape>
            <v:shape id="_x0000_s3876" style="position:absolute;left:8258;top:7239;width:37;height:49" coordsize="146,195" o:regroupid="13" path="m,50l48,,96,r50,50l146,147,96,195e" filled="f" strokecolor="fuchsia" strokeweight="1pt">
              <v:stroke color2="#010000"/>
              <v:path arrowok="t"/>
            </v:shape>
            <v:shape id="_x0000_s3877" style="position:absolute;left:8222;top:7167;width:73;height:48" coordsize="291,193" o:regroupid="13" path="m48,193l,145,,48,48,,96,r49,48l145,145r48,48l291,193,291,e" filled="f" strokecolor="fuchsia" strokeweight="1pt">
              <v:stroke color2="#010000"/>
              <v:path arrowok="t"/>
            </v:shape>
            <v:shape id="_x0000_s3878" style="position:absolute;left:8222;top:7094;width:73;height:48" coordsize="291,194" o:regroupid="13" path="m241,194r50,-49l291,48,241,,145,,96,48r,146l,194,,e" filled="f" strokecolor="fuchsia" strokeweight="1pt">
              <v:stroke color2="#010000"/>
              <v:path arrowok="t"/>
            </v:shape>
            <v:shape id="_x0000_s3879" style="position:absolute;left:8246;top:6948;width:49;height:48" coordsize="195,193" o:regroupid="13" path="m,l,145r49,48l145,193r50,-48l195,e" filled="f" strokecolor="fuchsia" strokeweight="1pt">
              <v:stroke color2="#010000"/>
              <v:path arrowok="t"/>
            </v:shape>
            <v:line id="_x0000_s3880" style="position:absolute;flip:x" from="8246,6924" to="8295,6925" o:regroupid="13" strokecolor="fuchsia" strokeweight="1pt">
              <v:stroke color2="#010000"/>
            </v:line>
            <v:shape id="_x0000_s3881" style="position:absolute;left:8246;top:6899;width:24;height:25" coordsize="97,98" o:regroupid="13" path="m49,98l,48,49,,97,e" filled="f" strokecolor="fuchsia" strokeweight="1pt">
              <v:stroke color2="#010000"/>
              <v:path arrowok="t"/>
            </v:shape>
            <v:shape id="_x0000_s3882" style="position:absolute;left:8246;top:6875;width:49;height:24" coordsize="195,97" o:regroupid="13" path="m49,97l,48,49,,195,e" filled="f" strokecolor="fuchsia" strokeweight="1pt">
              <v:stroke color2="#010000"/>
              <v:path arrowok="t"/>
            </v:shape>
            <v:line id="_x0000_s3883" style="position:absolute;flip:y" from="5591,3901" to="5592,4056" o:regroupid="13" strokecolor="fuchsia" strokeweight="1pt">
              <v:stroke color2="#010000"/>
            </v:line>
            <v:line id="_x0000_s3884" style="position:absolute;flip:y" from="6336,3901" to="6337,4056" o:regroupid="13" strokecolor="fuchsia" strokeweight="1pt">
              <v:stroke color2="#010000"/>
            </v:line>
            <v:line id="_x0000_s3885" style="position:absolute;flip:x" from="5479,3929" to="5535,3930" o:regroupid="13" strokecolor="fuchsia" strokeweight="1pt">
              <v:stroke color2="#010000"/>
            </v:line>
            <v:line id="_x0000_s3886" style="position:absolute" from="6392,3929" to="6448,3930" o:regroupid="13" strokecolor="fuchsia" strokeweight="1pt">
              <v:stroke color2="#010000"/>
            </v:line>
            <v:line id="_x0000_s3887" style="position:absolute" from="5591,3929" to="6336,3930" o:regroupid="13" strokecolor="fuchsia" strokeweight="1pt">
              <v:stroke color2="#010000"/>
            </v:line>
            <v:shape id="_x0000_s3888" style="position:absolute;left:5535;top:3920;width:56;height:18" coordsize="224,74" o:regroupid="13" path="m,l,74,224,37,,xe" fillcolor="fuchsia" strokeweight="1pt">
              <v:fill color2="#010000"/>
              <v:path arrowok="t"/>
            </v:shape>
            <v:shape id="_x0000_s3889" style="position:absolute;left:5535;top:3920;width:56;height:18" coordsize="224,74" o:regroupid="13" path="m,l,74,224,37,,e" filled="f" strokecolor="fuchsia" strokeweight="1pt">
              <v:stroke color2="#010000"/>
              <v:path arrowok="t"/>
            </v:shape>
            <v:shape id="_x0000_s3890" style="position:absolute;left:6336;top:3920;width:56;height:18" coordsize="224,74" o:regroupid="13" path="m224,r,74l,37,224,xe" fillcolor="fuchsia" strokeweight="1pt">
              <v:fill color2="#010000"/>
              <v:path arrowok="t"/>
            </v:shape>
            <v:shape id="_x0000_s3891" style="position:absolute;left:6336;top:3920;width:56;height:18" coordsize="224,74" o:regroupid="13" path="m224,r,74l,37,224,e" filled="f" strokecolor="fuchsia" strokeweight="1pt">
              <v:stroke color2="#010000"/>
              <v:path arrowok="t"/>
            </v:shape>
            <v:line id="_x0000_s3892" style="position:absolute;flip:y" from="5595,3837" to="5644,3910" o:regroupid="13" strokecolor="fuchsia" strokeweight="1pt">
              <v:stroke color2="#010000"/>
            </v:line>
            <v:line id="_x0000_s3893" style="position:absolute" from="5595,3837" to="5644,3910" o:regroupid="13" strokecolor="fuchsia" strokeweight="1pt">
              <v:stroke color2="#010000"/>
            </v:line>
            <v:shape id="_x0000_s3894" style="position:absolute;left:5668;top:3861;width:49;height:49" coordsize="195,194" o:regroupid="13" path="m195,l49,,,48r,98l49,194r146,e" filled="f" strokecolor="fuchsia" strokeweight="1pt">
              <v:stroke color2="#010000"/>
              <v:path arrowok="t"/>
            </v:shape>
            <v:line id="_x0000_s3895" style="position:absolute" from="5741,3861" to="5789,3862" o:regroupid="13" strokecolor="fuchsia" strokeweight="1pt">
              <v:stroke color2="#010000"/>
            </v:line>
            <v:line id="_x0000_s3896" style="position:absolute;flip:x" from="5741,3885" to="5789,3886" o:regroupid="13" strokecolor="fuchsia" strokeweight="1pt">
              <v:stroke color2="#010000"/>
            </v:line>
            <v:shape id="_x0000_s3897" style="position:absolute;left:5814;top:3837;width:48;height:36" coordsize="194,145" o:regroupid="13" path="m,48l48,r97,l194,48r,49l145,145r-48,e" filled="f" strokecolor="fuchsia" strokeweight="1pt">
              <v:stroke color2="#010000"/>
              <v:path arrowok="t"/>
            </v:shape>
            <v:shape id="_x0000_s3898" style="position:absolute;left:5814;top:3873;width:48;height:37" coordsize="194,146" o:regroupid="13" path="m145,r49,48l194,98r-49,48l48,146,,98e" filled="f" strokecolor="fuchsia" strokeweight="1pt">
              <v:stroke color2="#010000"/>
              <v:path arrowok="t"/>
            </v:shape>
            <v:shape id="_x0000_s3899" style="position:absolute;left:5886;top:3898;width:13;height:24" coordsize="50,97" o:regroupid="13" path="m50,r,48l,97e" filled="f" strokecolor="fuchsia" strokeweight="1pt">
              <v:stroke color2="#010000"/>
              <v:path arrowok="t"/>
            </v:shape>
            <v:shape id="_x0000_s3900" style="position:absolute;left:5923;top:3837;width:48;height:36" coordsize="193,145" o:regroupid="13" path="m,48l48,r97,l193,48r,49l145,145r-49,e" filled="f" strokecolor="fuchsia" strokeweight="1pt">
              <v:stroke color2="#010000"/>
              <v:path arrowok="t"/>
            </v:shape>
            <v:shape id="_x0000_s3901" style="position:absolute;left:5923;top:3873;width:48;height:37" coordsize="193,146" o:regroupid="13" path="m145,r48,48l193,98r-48,48l48,146,,98e" filled="f" strokecolor="fuchsia" strokeweight="1pt">
              <v:stroke color2="#010000"/>
              <v:path arrowok="t"/>
            </v:shape>
            <v:shape id="_x0000_s3902" style="position:absolute;left:5996;top:3837;width:48;height:73" coordsize="194,291" o:regroupid="13" path="m,48l48,r97,l194,48r,49l145,145r-97,l,193r,98l194,291e" filled="f" strokecolor="fuchsia" strokeweight="1pt">
              <v:stroke color2="#010000"/>
              <v:path arrowok="t"/>
            </v:shape>
            <v:shape id="_x0000_s3903" style="position:absolute;left:6068;top:3837;width:49;height:73" coordsize="195,291" o:regroupid="13" path="m,l195,,50,291e" filled="f" strokecolor="fuchsia" strokeweight="1pt">
              <v:stroke color2="#010000"/>
              <v:path arrowok="t"/>
            </v:shape>
            <v:shape id="_x0000_s3904" style="position:absolute;left:6214;top:3861;width:49;height:49" coordsize="195,194" o:regroupid="13" path="m195,l49,,,48r,98l49,194r146,e" filled="f" strokecolor="fuchsia" strokeweight="1pt">
              <v:stroke color2="#010000"/>
              <v:path arrowok="t"/>
            </v:shape>
            <v:line id="_x0000_s3905" style="position:absolute;flip:y" from="6287,3861" to="6288,3910" o:regroupid="13" strokecolor="fuchsia" strokeweight="1pt">
              <v:stroke color2="#010000"/>
            </v:line>
            <v:shape id="_x0000_s3906" style="position:absolute;left:6287;top:3861;width:24;height:24" coordsize="96,96" o:regroupid="13" path="m,48l48,,96,48r,48e" filled="f" strokecolor="fuchsia" strokeweight="1pt">
              <v:stroke color2="#010000"/>
              <v:path arrowok="t"/>
            </v:shape>
            <v:shape id="_x0000_s3907" style="position:absolute;left:6311;top:3861;width:24;height:49" coordsize="97,194" o:regroupid="13" path="m,48l49,,97,48r,146e" filled="f" strokecolor="fuchsia" strokeweight="1pt">
              <v:stroke color2="#010000"/>
              <v:path arrowok="t"/>
            </v:shape>
            <v:shape id="_x0000_s3908" style="position:absolute;left:5659;top:4411;width:5;height:7" coordsize="20,28" o:regroupid="13" path="m20,5l,,2,28,20,5xe" fillcolor="black" strokeweight="1pt">
              <v:fill color2="#010000"/>
              <v:path arrowok="t"/>
            </v:shape>
            <v:shape id="_x0000_s3909" style="position:absolute;left:5659;top:4411;width:5;height:7" coordsize="20,28" o:regroupid="13" path="m20,5l,,2,28,20,5e" filled="f" strokeweight="1pt">
              <v:stroke color2="#010000"/>
              <v:path arrowok="t"/>
            </v:shape>
            <v:shape id="_x0000_s3910" style="position:absolute;left:5654;top:4411;width:5;height:7" coordsize="21,28" o:regroupid="13" path="m19,l,9,21,28,19,xe" fillcolor="black" strokeweight="1pt">
              <v:fill color2="#010000"/>
              <v:path arrowok="t"/>
            </v:shape>
            <v:shape id="_x0000_s3911" style="position:absolute;left:5654;top:4411;width:5;height:7" coordsize="21,28" o:regroupid="13" path="m19,l,9,21,28,19,e" filled="f" strokeweight="1pt">
              <v:stroke color2="#010000"/>
              <v:path arrowok="t"/>
            </v:shape>
            <v:shape id="_x0000_s3913" style="position:absolute;left:5652;top:4413;width:7;height:5" coordsize="28,21" o:regroupid="13" path="m7,l,21,28,19,7,e" filled="f" strokeweight="1pt">
              <v:stroke color2="#010000"/>
              <v:path arrowok="t"/>
            </v:shape>
            <v:shape id="_x0000_s3915" style="position:absolute;left:5652;top:4418;width:7;height:5" coordsize="28,21" o:regroupid="13" path="m,2l11,21,28,,,2e" filled="f" strokeweight="1pt">
              <v:stroke color2="#010000"/>
              <v:path arrowok="t"/>
            </v:shape>
            <v:shape id="_x0000_s3917" style="position:absolute;left:5655;top:4418;width:5;height:7" coordsize="20,28" o:regroupid="13" path="m,21r20,7l17,,,21e" filled="f" strokeweight="1pt">
              <v:stroke color2="#010000"/>
              <v:path arrowok="t"/>
            </v:shape>
            <v:shape id="_x0000_s3918" style="position:absolute;left:5659;top:4418;width:6;height:7" coordsize="23,28" o:regroupid="13" path="m3,28l23,17,,,3,28xe" fillcolor="black" strokeweight="1pt">
              <v:fill color2="#010000"/>
              <v:path arrowok="t"/>
            </v:shape>
            <v:shape id="_x0000_s3919" style="position:absolute;left:5659;top:4418;width:6;height:7" coordsize="23,28" o:regroupid="13" path="m3,28l23,17,,,3,28e" filled="f" strokeweight="1pt">
              <v:stroke color2="#010000"/>
              <v:path arrowok="t"/>
            </v:shape>
            <v:shape id="_x0000_s3920" style="position:absolute;left:5659;top:4417;width:7;height:5" coordsize="28,21" o:regroupid="13" path="m23,21l28,,,4,23,21xe" fillcolor="black" strokeweight="1pt">
              <v:fill color2="#010000"/>
              <v:path arrowok="t"/>
            </v:shape>
            <v:shape id="_x0000_s3921" style="position:absolute;left:5659;top:4417;width:7;height:5" coordsize="28,21" o:regroupid="13" path="m23,21l28,,,4,23,21e" filled="f" strokeweight="1pt">
              <v:stroke color2="#010000"/>
              <v:path arrowok="t"/>
            </v:shape>
            <v:shape id="_x0000_s3922" style="position:absolute;left:5659;top:4412;width:7;height:6" coordsize="28,23" o:regroupid="13" path="m28,19l18,,,23,28,19xe" fillcolor="black" strokeweight="1pt">
              <v:fill color2="#010000"/>
              <v:path arrowok="t"/>
            </v:shape>
            <v:shape id="_x0000_s3923" style="position:absolute;left:5659;top:4412;width:7;height:6" coordsize="28,23" o:regroupid="13" path="m28,19l18,,,23,28,19e" filled="f" strokeweight="1pt">
              <v:stroke color2="#010000"/>
              <v:path arrowok="t"/>
            </v:shape>
            <v:line id="_x0000_s3924" style="position:absolute;flip:x" from="5326,4418" to="5659,4830" o:regroupid="13" strokeweight="1pt">
              <v:stroke color2="#010000"/>
            </v:line>
            <v:line id="_x0000_s3925" style="position:absolute;flip:x" from="5270,4830" to="5326,4831" o:regroupid="13" strokeweight="1pt">
              <v:stroke color2="#010000"/>
            </v:line>
            <v:shape id="_x0000_s3926" style="position:absolute;left:4786;top:4830;width:45;height:67" coordsize="179,268" o:regroupid="13" path="m44,268l,224,,179,44,134r91,l179,90r,-46l135,,44,,,44,,90r44,44e" filled="f" strokeweight="1pt">
              <v:stroke color2="#010000"/>
              <v:path arrowok="t"/>
            </v:shape>
            <v:shape id="_x0000_s3927" style="position:absolute;left:4797;top:4864;width:34;height:33" coordsize="135,134" o:regroupid="13" path="m91,r44,45l135,90,91,134,,134e" filled="f" strokeweight="1pt">
              <v:stroke color2="#010000"/>
              <v:path arrowok="t"/>
            </v:shape>
            <v:shape id="_x0000_s3928" style="position:absolute;left:4853;top:4830;width:34;height:67" coordsize="135,268" o:regroupid="13" path="m45,268l,224,,44,45,,91,r44,44l135,224,91,268r-46,e" filled="f" strokeweight="1pt">
              <v:stroke color2="#010000"/>
              <v:path arrowok="t"/>
            </v:shape>
            <v:line id="_x0000_s3929" style="position:absolute;flip:y" from="4909,4853" to="4954,4897" o:regroupid="13" strokeweight="1pt">
              <v:stroke color2="#010000"/>
            </v:line>
            <v:line id="_x0000_s3930" style="position:absolute" from="4909,4853" to="4954,4897" o:regroupid="13" strokeweight="1pt">
              <v:stroke color2="#010000"/>
            </v:line>
            <v:shape id="_x0000_s3931" style="position:absolute;left:4976;top:4830;width:12;height:67" coordsize="46,268" o:regroupid="13" path="m,44l46,r,268e" filled="f" strokeweight="1pt">
              <v:stroke color2="#010000"/>
              <v:path arrowok="t"/>
            </v:shape>
            <v:line id="_x0000_s3932" style="position:absolute" from="4976,4897" to="4999,4898" o:regroupid="13" strokeweight="1pt">
              <v:stroke color2="#010000"/>
            </v:line>
            <v:shape id="_x0000_s3933" style="position:absolute;left:5021;top:4830;width:45;height:67" coordsize="180,268" o:regroupid="13" path="m,44l45,r90,l180,44r,46l135,134r-90,l,179r,89l180,268e" filled="f" strokeweight="1pt">
              <v:stroke color2="#010000"/>
              <v:path arrowok="t"/>
            </v:shape>
            <v:shape id="_x0000_s3934" style="position:absolute;left:5088;top:4830;width:34;height:67" coordsize="135,268" o:regroupid="13" path="m46,268l,224,,44,46,,90,r45,44l135,224,90,268r-44,e" filled="f" strokeweight="1pt">
              <v:stroke color2="#010000"/>
              <v:path arrowok="t"/>
            </v:shape>
            <v:line id="_x0000_s3935" style="position:absolute;flip:y" from="5144,4853" to="5189,4897" o:regroupid="13" strokeweight="1pt">
              <v:stroke color2="#010000"/>
            </v:line>
            <v:line id="_x0000_s3936" style="position:absolute" from="5144,4853" to="5189,4897" o:regroupid="13" strokeweight="1pt">
              <v:stroke color2="#010000"/>
            </v:line>
            <v:shape id="_x0000_s3937" style="position:absolute;left:5212;top:4830;width:44;height:67" coordsize="178,268" o:regroupid="13" path="m44,268l,224,,179,44,134r89,l178,90r,-46l133,,44,,,44,,90r44,44e" filled="f" strokeweight="1pt">
              <v:stroke color2="#010000"/>
              <v:path arrowok="t"/>
            </v:shape>
            <v:shape id="_x0000_s3938" style="position:absolute;left:5223;top:4864;width:33;height:33" coordsize="134,134" o:regroupid="13" path="m89,r45,45l134,90,89,134,,134e" filled="f" strokeweight="1pt">
              <v:stroke color2="#010000"/>
              <v:path arrowok="t"/>
            </v:shape>
            <v:line id="_x0000_s3939" style="position:absolute" from="4549,4818" to="4550,4891" o:regroupid="13" strokeweight="1pt">
              <v:stroke color2="#010000"/>
            </v:line>
            <v:line id="_x0000_s3940" style="position:absolute" from="4549,4891" to="4724,4892" o:regroupid="13" strokeweight="1pt">
              <v:stroke color2="#010000"/>
            </v:line>
            <v:shape id="_x0000_s3942" style="position:absolute;left:5659;top:7464;width:7;height:6" coordsize="26,26" o:regroupid="13" path="m26,14l10,,,26,26,14e" filled="f" strokeweight="1pt">
              <v:stroke color2="#010000"/>
              <v:path arrowok="t"/>
            </v:shape>
            <v:shape id="_x0000_s3944" style="position:absolute;left:5656;top:7464;width:6;height:6" coordsize="22,26" o:regroupid="13" path="m22,l,2,12,26,22,e" filled="f" strokeweight="1pt">
              <v:stroke color2="#010000"/>
              <v:path arrowok="t"/>
            </v:shape>
            <v:shape id="_x0000_s3946" style="position:absolute;left:5653;top:7464;width:6;height:6" coordsize="26,24" o:regroupid="13" path="m14,l,16r26,8l14,e" filled="f" strokeweight="1pt">
              <v:stroke color2="#010000"/>
              <v:path arrowok="t"/>
            </v:shape>
            <v:shape id="_x0000_s3948" style="position:absolute;left:5653;top:7468;width:6;height:6" coordsize="26,22" o:regroupid="13" path="m,l2,22,26,8,,e" filled="f" strokeweight="1pt">
              <v:stroke color2="#010000"/>
              <v:path arrowok="t"/>
            </v:shape>
            <v:shape id="_x0000_s3950" style="position:absolute;left:5653;top:7470;width:6;height:7" coordsize="24,27" o:regroupid="13" path="m,14l16,27,24,,,14e" filled="f" strokeweight="1pt">
              <v:stroke color2="#010000"/>
              <v:path arrowok="t"/>
            </v:shape>
            <v:shape id="_x0000_s3951" style="position:absolute;left:5657;top:7470;width:6;height:7" coordsize="22,27" o:regroupid="13" path="m,27l22,26,8,,,27xe" fillcolor="black" strokeweight="1pt">
              <v:fill color2="#010000"/>
              <v:path arrowok="t"/>
            </v:shape>
            <v:shape id="_x0000_s3952" style="position:absolute;left:5657;top:7470;width:6;height:7" coordsize="22,27" o:regroupid="13" path="m,27l22,26,8,,,27e" filled="f" strokeweight="1pt">
              <v:stroke color2="#010000"/>
              <v:path arrowok="t"/>
            </v:shape>
            <v:shape id="_x0000_s3953" style="position:absolute;left:5659;top:7470;width:7;height:7" coordsize="27,26" o:regroupid="13" path="m14,26l27,10,,,14,26xe" fillcolor="black" strokeweight="1pt">
              <v:fill color2="#010000"/>
              <v:path arrowok="t"/>
            </v:shape>
            <v:shape id="_x0000_s3954" style="position:absolute;left:5659;top:7470;width:7;height:7" coordsize="27,26" o:regroupid="13" path="m14,26l27,10,,,14,26e" filled="f" strokeweight="1pt">
              <v:stroke color2="#010000"/>
              <v:path arrowok="t"/>
            </v:shape>
            <v:shape id="_x0000_s3955" style="position:absolute;left:5659;top:7467;width:7;height:6" coordsize="27,22" o:regroupid="13" path="m27,22l26,,,12,27,22xe" fillcolor="black" strokeweight="1pt">
              <v:fill color2="#010000"/>
              <v:path arrowok="t"/>
            </v:shape>
            <v:shape id="_x0000_s3956" style="position:absolute;left:5659;top:7467;width:7;height:6" coordsize="27,22" o:regroupid="13" path="m27,22l26,,,12,27,22e" filled="f" strokeweight="1pt">
              <v:stroke color2="#010000"/>
              <v:path arrowok="t"/>
            </v:shape>
            <v:line id="_x0000_s3957" style="position:absolute;flip:x" from="5197,7470" to="5659,7706" o:regroupid="13" strokeweight="1pt">
              <v:stroke color2="#010000"/>
            </v:line>
            <v:line id="_x0000_s3958" style="position:absolute;flip:x" from="5141,7706" to="5197,7707" o:regroupid="13" strokeweight="1pt">
              <v:stroke color2="#010000"/>
            </v:line>
            <v:shape id="_x0000_s3959" style="position:absolute;left:4847;top:7706;width:44;height:68" coordsize="178,270" o:regroupid="13" path="m,270l,,178,270,178,e" filled="f" strokeweight="1pt">
              <v:stroke color2="#010000"/>
              <v:path arrowok="t"/>
            </v:shape>
            <v:shape id="_x0000_s3961" style="position:absolute;left:4914;top:7706;width:45;height:68" coordsize="179,270" o:regroupid="13" path="m,270l,,133,r46,44l179,90r-46,45l,135e" filled="f" strokeweight="1pt">
              <v:stroke color2="#010000"/>
              <v:path arrowok="t"/>
            </v:shape>
            <v:shape id="_x0000_s3962" style="position:absolute;left:5048;top:7706;width:11;height:68" coordsize="44,270" o:regroupid="13" path="m,44l44,r,270e" filled="f" strokeweight="1pt">
              <v:stroke color2="#010000"/>
              <v:path arrowok="t"/>
            </v:shape>
            <v:line id="_x0000_s3963" style="position:absolute" from="5048,7774" to="5071,7775" o:regroupid="13" strokeweight="1pt">
              <v:stroke color2="#010000"/>
            </v:line>
            <v:shape id="_x0000_s3964" style="position:absolute;left:5093;top:7706;width:34;height:68" coordsize="135,270" o:regroupid="13" path="m45,270l,224,,44,45,,89,r46,44l135,224,89,270r-44,e" filled="f" strokeweight="1pt">
              <v:stroke color2="#010000"/>
              <v:path arrowok="t"/>
            </v:shape>
            <v:line id="_x0000_s3965" style="position:absolute;flip:x" from="4739,7704" to="4806,7705" o:regroupid="13" strokeweight="1pt">
              <v:stroke color2="#010000"/>
            </v:line>
            <v:line id="_x0000_s3966" style="position:absolute" from="4739,7704" to="4740,7778" o:regroupid="13" strokeweight="1pt">
              <v:stroke color2="#010000"/>
            </v:line>
            <v:line id="_x0000_s3967" style="position:absolute" from="4739,7778" to="4817,7779" o:regroupid="13" strokeweight="1pt">
              <v:stroke color2="#010000"/>
            </v:line>
            <v:line id="_x0000_s3968" style="position:absolute;flip:y" from="7019,6520" to="7025,6576" o:regroupid="13" strokeweight="1pt">
              <v:stroke color2="#010000"/>
            </v:line>
            <v:line id="_x0000_s3969" style="position:absolute;flip:x y" from="6809,5959" to="6848,5999" o:regroupid="13" strokeweight="1pt">
              <v:stroke color2="#010000"/>
            </v:line>
            <v:shape id="_x0000_s3970" style="position:absolute;left:6884;top:6042;width:144;height:422" coordsize="574,1690" o:regroupid="13" path="m574,1690l508,1089,314,517,,e" filled="f" strokeweight="1pt">
              <v:stroke color2="#010000"/>
              <v:path arrowok="t"/>
            </v:shape>
            <v:shape id="_x0000_s3971" style="position:absolute;left:7016;top:6464;width:19;height:57" coordsize="75,226" o:regroupid="13" path="m,222r75,4l47,,,222xe" fillcolor="black" strokeweight="1pt">
              <v:fill color2="#010000"/>
              <v:path arrowok="t"/>
            </v:shape>
            <v:shape id="_x0000_s3972" style="position:absolute;left:7016;top:6464;width:19;height:57" coordsize="75,226" o:regroupid="13" path="m,222r75,4l47,,,222e" filled="f" strokeweight="1pt">
              <v:stroke color2="#010000"/>
              <v:path arrowok="t"/>
            </v:shape>
            <v:shape id="_x0000_s3973" style="position:absolute;left:6841;top:5993;width:43;height:49" coordsize="173,196" o:regroupid="13" path="m57,l,48,173,196,57,xe" fillcolor="black" strokeweight="1pt">
              <v:fill color2="#010000"/>
              <v:path arrowok="t"/>
            </v:shape>
            <v:shape id="_x0000_s3974" style="position:absolute;left:6841;top:5993;width:43;height:49" coordsize="173,196" o:regroupid="13" path="m57,l,48,173,196,57,e" filled="f" strokeweight="1pt">
              <v:stroke color2="#010000"/>
              <v:path arrowok="t"/>
            </v:shape>
            <v:shape id="_x0000_s3975" style="position:absolute;left:6991;top:6029;width:35;height:46" coordsize="141,185" o:regroupid="13" path="m56,r56,28l141,113r-28,58l70,185,13,157,,115e" filled="f" strokeweight="1pt">
              <v:stroke color2="#010000"/>
              <v:path arrowok="t"/>
            </v:shape>
            <v:shape id="_x0000_s3976" style="position:absolute;left:6955;top:6044;width:39;height:42" coordsize="156,169" o:regroupid="13" path="m156,98r-28,56l87,169,29,141,,56,28,e" filled="f" strokeweight="1pt">
              <v:stroke color2="#010000"/>
              <v:path arrowok="t"/>
            </v:shape>
            <v:shape id="_x0000_s3977" style="position:absolute;left:6977;top:6089;width:74;height:43" coordsize="298,170" o:regroupid="13" path="m240,r58,170l,130e" filled="f" strokeweight="1pt">
              <v:stroke color2="#010000"/>
              <v:path arrowok="t"/>
            </v:shape>
            <v:shape id="_x0000_s3978" style="position:absolute;left:6984;top:6178;width:25;height:7" coordsize="99,28" o:regroupid="13" path="m99,14l56,28,,e" filled="f" strokeweight="1pt">
              <v:stroke color2="#010000"/>
              <v:path arrowok="t"/>
            </v:shape>
            <v:shape id="_x0000_s3979" style="position:absolute;left:7009;top:6185;width:75;height:60" coordsize="298,242" o:regroupid="13" path="m28,73l,129r28,85l86,242r85,-29l199,157,155,29,240,r58,170e" filled="f" strokeweight="1pt">
              <v:stroke color2="#010000"/>
              <v:path arrowok="t"/>
            </v:shape>
            <v:shape id="_x0000_s3980" style="position:absolute;left:7031;top:6256;width:71;height:53" coordsize="283,213" o:regroupid="13" path="m112,14r44,128l128,198,85,213,28,185,,100,28,44,155,,268,56r15,42e" filled="f" strokeweight="1pt">
              <v:stroke color2="#010000"/>
              <v:path arrowok="t"/>
            </v:shape>
            <v:shape id="_x0000_s3981" style="position:absolute;left:7053;top:6316;width:70;height:46" coordsize="282,185" o:regroupid="13" path="m,114l28,58,69,44r57,28l156,157r56,28l254,170r28,-57l253,28,197,,154,14,126,72e" filled="f" strokeweight="1pt">
              <v:stroke color2="#010000"/>
              <v:path arrowok="t"/>
            </v:shape>
            <v:shape id="_x0000_s3982" style="position:absolute;left:7053;top:6344;width:39;height:29" coordsize="156,114" o:regroupid="13" path="m156,43l128,99,85,114,28,86,,e" filled="f" strokeweight="1pt">
              <v:stroke color2="#010000"/>
              <v:path arrowok="t"/>
            </v:shape>
            <v:shape id="_x0000_s3983" style="position:absolute;left:7117;top:6380;width:21;height:21" coordsize="84,84" o:regroupid="13" path="m28,l84,28,56,84,,56,28,e" filled="f" strokeweight="1pt">
              <v:stroke color2="#010000"/>
              <v:path arrowok="t"/>
            </v:shape>
            <v:line id="_x0000_s3984" style="position:absolute" from="7011,6314" to="7012,6315" o:regroupid="13" strokeweight="1pt">
              <v:stroke color2="#010000"/>
            </v:line>
            <v:line id="_x0000_s3985" style="position:absolute" from="5228,7318" to="5229,7319" o:regroupid="13" strokeweight="1pt">
              <v:stroke color2="#010000"/>
            </v:line>
            <v:line id="_x0000_s3986" style="position:absolute" from="6350,6464" to="6351,6465" o:regroupid="13" strokeweight="1pt">
              <v:stroke color2="#010000"/>
            </v:line>
            <v:line id="_x0000_s3987" style="position:absolute" from="8344,6464" to="8345,6465" o:regroupid="13" strokeweight="1pt">
              <v:stroke color2="#010000"/>
            </v:line>
            <v:line id="_x0000_s3988" style="position:absolute" from="7401,5644" to="7402,5645" o:regroupid="13" strokeweight="1pt">
              <v:stroke color2="#010000"/>
            </v:line>
            <v:shape id="_x0000_s3989" style="position:absolute;left:6552;top:5893;width:56;height:19" coordsize="224,75" o:regroupid="13" path="m,l224,37,,75,,xe" fillcolor="black" strokeweight="1pt">
              <v:fill color2="#010000"/>
              <v:path arrowok="t"/>
            </v:shape>
            <v:shape id="_x0000_s3990" style="position:absolute;left:6552;top:5893;width:56;height:19" coordsize="224,75" o:regroupid="13" path="m,l224,37,,75,,e" filled="f" strokeweight="1pt">
              <v:stroke color2="#010000"/>
              <v:path arrowok="t"/>
            </v:shape>
            <v:line id="_x0000_s3991" style="position:absolute;flip:x" from="6275,5902" to="6552,5903" o:regroupid="13" strokeweight="1pt">
              <v:stroke color2="#010000"/>
            </v:line>
            <w10:wrap type="topAndBottom"/>
          </v:group>
        </w:pict>
      </w:r>
      <w:r w:rsidR="003E2890">
        <w:rPr>
          <w:noProof/>
        </w:rPr>
        <w:pict>
          <v:shape id="_x0000_s3916" style="position:absolute;left:0;text-align:left;margin-left:211.85pt;margin-top:60.3pt;width:.25pt;height:.35pt;z-index:4;mso-position-horizontal:absolute;mso-position-horizontal-relative:text;mso-position-vertical:absolute;mso-position-vertical-relative:text" coordsize="20,28" o:regroupid="12" o:allowincell="f" path="m,21r20,7l17,,,21xe" fillcolor="black" stroked="f">
            <v:fill color2="#010000"/>
            <v:path arrowok="t"/>
            <w10:wrap type="topAndBottom"/>
          </v:shape>
        </w:pict>
      </w:r>
      <w:r w:rsidR="003E2890">
        <w:rPr>
          <w:noProof/>
        </w:rPr>
        <w:pict>
          <v:shape id="_x0000_s3914" style="position:absolute;left:0;text-align:left;margin-left:211.7pt;margin-top:60.3pt;width:.35pt;height:.25pt;z-index:3;mso-position-horizontal:absolute;mso-position-horizontal-relative:text;mso-position-vertical:absolute;mso-position-vertical-relative:text" coordsize="28,21" o:regroupid="12" o:allowincell="f" path="m,2l11,21,28,,,2xe" fillcolor="black" stroked="f">
            <v:fill color2="#010000"/>
            <v:path arrowok="t"/>
            <w10:wrap type="topAndBottom"/>
          </v:shape>
        </w:pict>
      </w:r>
      <w:r w:rsidR="003E2890">
        <w:rPr>
          <w:noProof/>
        </w:rPr>
        <w:pict>
          <v:shape id="_x0000_s3912" style="position:absolute;left:0;text-align:left;margin-left:211.7pt;margin-top:60.05pt;width:.35pt;height:.25pt;z-index:2;mso-position-horizontal:absolute;mso-position-horizontal-relative:text;mso-position-vertical:absolute;mso-position-vertical-relative:text" coordsize="28,21" o:regroupid="12" o:allowincell="f" path="m7,l,21,28,19,7,xe" fillcolor="black" stroked="f">
            <v:fill color2="#010000"/>
            <v:path arrowok="t"/>
            <w10:wrap type="topAndBottom"/>
          </v:shape>
        </w:pict>
      </w:r>
    </w:p>
    <w:p w:rsidR="003E2890" w:rsidRDefault="003E2890">
      <w:pPr>
        <w:ind w:left="284" w:hanging="284"/>
        <w:rPr>
          <w:rFonts w:ascii="Arial" w:hAnsi="Arial"/>
          <w:lang w:val="hr-HR"/>
        </w:rPr>
      </w:pPr>
    </w:p>
    <w:p w:rsidR="003E2890" w:rsidRDefault="003E2890">
      <w:pPr>
        <w:ind w:left="284" w:hanging="284"/>
        <w:rPr>
          <w:rFonts w:ascii="Arial" w:hAnsi="Arial"/>
          <w:lang w:val="hr-HR"/>
        </w:rPr>
      </w:pPr>
      <w:r>
        <w:rPr>
          <w:rFonts w:ascii="Arial" w:hAnsi="Arial"/>
          <w:noProof/>
        </w:rPr>
        <w:pict>
          <v:shape id="_x0000_s2552" type="#_x0000_t202" style="position:absolute;left:0;text-align:left;margin-left:148.1pt;margin-top:16.85pt;width:195.75pt;height:33pt;z-index:1" o:allowincell="f" stroked="f">
            <v:textbox style="mso-next-textbox:#_x0000_s2552">
              <w:txbxContent>
                <w:p w:rsidR="003E2890" w:rsidRDefault="00205032">
                  <w:pPr>
                    <w:rPr>
                      <w:lang w:val="hr-HR"/>
                    </w:rPr>
                  </w:pPr>
                  <w:r>
                    <w:rPr>
                      <w:lang w:val="hr-HR"/>
                    </w:rPr>
                    <w:t>Sl.1</w:t>
                  </w:r>
                  <w:r w:rsidR="003E2890">
                    <w:rPr>
                      <w:lang w:val="hr-HR"/>
                    </w:rPr>
                    <w:t xml:space="preserve">  Složeni presjek</w:t>
                  </w:r>
                </w:p>
              </w:txbxContent>
            </v:textbox>
            <w10:wrap type="topAndBottom"/>
          </v:shape>
        </w:pict>
      </w:r>
    </w:p>
    <w:p w:rsidR="003E2890" w:rsidRDefault="003E2890" w:rsidP="00207676">
      <w:pPr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t>Iz tablica:</w:t>
      </w:r>
    </w:p>
    <w:p w:rsidR="003E2890" w:rsidRDefault="00C8264C">
      <w:pPr>
        <w:ind w:left="284" w:hanging="284"/>
        <w:rPr>
          <w:rFonts w:ascii="Arial" w:hAnsi="Arial"/>
          <w:lang w:val="hr-HR"/>
        </w:rPr>
      </w:pPr>
      <w:r>
        <w:rPr>
          <w:rFonts w:ascii="Arial" w:hAnsi="Arial"/>
          <w:noProof/>
          <w:lang w:val="hr-HR"/>
        </w:rPr>
        <w:pict>
          <v:group id="_x0000_s1074" style="position:absolute;left:0;text-align:left;margin-left:23.9pt;margin-top:6.8pt;width:409.2pt;height:115.2pt;z-index:7" coordorigin="1896,7488" coordsize="8184,2304" o:regroupid="14">
            <v:group id="_x0000_s1042" style="position:absolute;left:4320;top:7488;width:1584;height:1872" coordorigin="3744,10224" coordsize="1584,1872">
              <v:shape id="_x0000_s1040" type="#_x0000_t202" style="position:absolute;left:4101;top:10998;width:576;height:432" stroked="f">
                <v:textbox style="mso-next-textbox:#_x0000_s1040">
                  <w:txbxContent>
                    <w:p w:rsidR="003E2890" w:rsidRDefault="003E2890">
                      <w:pPr>
                        <w:rPr>
                          <w:lang w:val="hr-HR"/>
                        </w:rPr>
                      </w:pPr>
                      <w:r>
                        <w:rPr>
                          <w:lang w:val="hr-HR"/>
                        </w:rPr>
                        <w:t>C</w:t>
                      </w:r>
                    </w:p>
                  </w:txbxContent>
                </v:textbox>
              </v:shape>
              <v:shape id="_x0000_s1039" type="#_x0000_t202" style="position:absolute;left:4188;top:10263;width:576;height:432" stroked="f">
                <v:textbox style="mso-next-textbox:#_x0000_s1039">
                  <w:txbxContent>
                    <w:p w:rsidR="003E2890" w:rsidRDefault="003E2890">
                      <w:pPr>
                        <w:rPr>
                          <w:lang w:val="hr-HR"/>
                        </w:rPr>
                      </w:pPr>
                      <w:r>
                        <w:rPr>
                          <w:lang w:val="hr-HR"/>
                        </w:rPr>
                        <w:t>y</w:t>
                      </w:r>
                    </w:p>
                  </w:txbxContent>
                </v:textbox>
              </v:shape>
              <v:shape id="_x0000_s1038" type="#_x0000_t202" style="position:absolute;left:4752;top:10944;width:576;height:432" stroked="f">
                <v:textbox style="mso-next-textbox:#_x0000_s1038">
                  <w:txbxContent>
                    <w:p w:rsidR="003E2890" w:rsidRPr="0006392A" w:rsidRDefault="003E2890">
                      <w:pPr>
                        <w:rPr>
                          <w:i/>
                          <w:lang w:val="hr-HR"/>
                        </w:rPr>
                      </w:pPr>
                      <w:r w:rsidRPr="0006392A">
                        <w:rPr>
                          <w:i/>
                          <w:lang w:val="hr-HR"/>
                        </w:rPr>
                        <w:t>x</w:t>
                      </w:r>
                    </w:p>
                  </w:txbxContent>
                </v:textbox>
              </v:shape>
              <v:shape id="_x0000_s1037" type="#_x0000_t202" style="position:absolute;left:4176;top:10224;width:576;height:432" stroked="f">
                <v:textbox style="mso-next-textbox:#_x0000_s1037">
                  <w:txbxContent>
                    <w:p w:rsidR="003E2890" w:rsidRPr="0006392A" w:rsidRDefault="003E2890">
                      <w:pPr>
                        <w:rPr>
                          <w:i/>
                          <w:lang w:val="hr-HR"/>
                        </w:rPr>
                      </w:pPr>
                      <w:r w:rsidRPr="0006392A">
                        <w:rPr>
                          <w:i/>
                          <w:lang w:val="hr-HR"/>
                        </w:rPr>
                        <w:t>y</w:t>
                      </w:r>
                    </w:p>
                  </w:txbxContent>
                </v:textbox>
              </v:shape>
              <v:line id="_x0000_s1030" style="position:absolute" from="4032,11952" to="4608,11952" strokeweight="1.5pt"/>
              <v:line id="_x0000_s1031" style="position:absolute" from="4032,10800" to="4032,11952" strokeweight="1.5pt"/>
              <v:line id="_x0000_s1032" style="position:absolute" from="4032,10800" to="4608,10800" strokeweight="1.5pt"/>
              <v:line id="_x0000_s1033" style="position:absolute" from="3744,11376" to="4980,11376" strokeweight=".5pt">
                <v:stroke endarrow="classic" endarrowwidth="narrow" endarrowlength="long"/>
              </v:line>
              <v:line id="_x0000_s1036" style="position:absolute;flip:y" from="4176,10224" to="4176,12096" strokeweight=".5pt">
                <v:stroke endarrow="classic" endarrowwidth="narrow" endarrowlength="long"/>
              </v:line>
            </v:group>
            <v:group id="_x0000_s1073" style="position:absolute;left:1896;top:7888;width:2016;height:1692" coordorigin="3024,9252" coordsize="2016,1692">
              <v:shape id="_x0000_s1072" type="#_x0000_t202" style="position:absolute;left:3024;top:9252;width:2016;height:1692" stroked="f">
                <v:textbox style="mso-next-textbox:#_x0000_s1072">
                  <w:txbxContent>
                    <w:p w:rsidR="004368D6" w:rsidRDefault="003E2890" w:rsidP="004368D6">
                      <w:pPr>
                        <w:ind w:left="284" w:hanging="284"/>
                        <w:rPr>
                          <w:lang w:val="hr-HR"/>
                        </w:rPr>
                      </w:pPr>
                      <w:r>
                        <w:rPr>
                          <w:rFonts w:ascii="Arial" w:hAnsi="Arial"/>
                          <w:lang w:val="hr-HR"/>
                        </w:rPr>
                        <w:t xml:space="preserve">    </w:t>
                      </w:r>
                      <w:r w:rsidR="00585537">
                        <w:rPr>
                          <w:lang w:val="hr-HR"/>
                        </w:rPr>
                        <w:t xml:space="preserve">  8</w:t>
                      </w:r>
                    </w:p>
                    <w:p w:rsidR="00585537" w:rsidRPr="00EB3AFD" w:rsidRDefault="004368D6">
                      <w:pPr>
                        <w:ind w:left="284" w:hanging="284"/>
                        <w:rPr>
                          <w:lang w:val="hr-HR"/>
                        </w:rPr>
                      </w:pPr>
                      <w:r>
                        <w:rPr>
                          <w:lang w:val="hr-HR"/>
                        </w:rPr>
                        <w:t>H=80mm</w:t>
                      </w:r>
                    </w:p>
                    <w:p w:rsidR="003E2890" w:rsidRPr="00EB3AFD" w:rsidRDefault="003E2890">
                      <w:pPr>
                        <w:spacing w:before="120"/>
                        <w:ind w:left="284" w:hanging="284"/>
                        <w:rPr>
                          <w:i/>
                          <w:vertAlign w:val="superscript"/>
                          <w:lang w:val="hr-HR"/>
                        </w:rPr>
                      </w:pPr>
                      <w:r w:rsidRPr="00EB3AFD">
                        <w:rPr>
                          <w:i/>
                          <w:lang w:val="hr-HR"/>
                        </w:rPr>
                        <w:t>A</w:t>
                      </w:r>
                      <w:r w:rsidRPr="00EB3AFD">
                        <w:rPr>
                          <w:i/>
                          <w:vertAlign w:val="subscript"/>
                          <w:lang w:val="hr-HR"/>
                        </w:rPr>
                        <w:t>1</w:t>
                      </w:r>
                      <w:r w:rsidR="00C829E5">
                        <w:rPr>
                          <w:i/>
                          <w:lang w:val="hr-HR"/>
                        </w:rPr>
                        <w:t>=11</w:t>
                      </w:r>
                      <w:r w:rsidRPr="00EB3AFD">
                        <w:rPr>
                          <w:i/>
                          <w:lang w:val="hr-HR"/>
                        </w:rPr>
                        <w:t xml:space="preserve"> cm</w:t>
                      </w:r>
                      <w:r w:rsidRPr="00EB3AFD">
                        <w:rPr>
                          <w:i/>
                          <w:vertAlign w:val="superscript"/>
                          <w:lang w:val="hr-HR"/>
                        </w:rPr>
                        <w:t>2</w:t>
                      </w:r>
                    </w:p>
                    <w:p w:rsidR="003E2890" w:rsidRPr="00EB3AFD" w:rsidRDefault="003E2890">
                      <w:pPr>
                        <w:rPr>
                          <w:i/>
                          <w:lang w:val="hr-HR"/>
                        </w:rPr>
                      </w:pPr>
                      <w:r w:rsidRPr="00EB3AFD">
                        <w:rPr>
                          <w:i/>
                          <w:lang w:val="hr-HR"/>
                        </w:rPr>
                        <w:t>I</w:t>
                      </w:r>
                      <w:r w:rsidRPr="00EB3AFD">
                        <w:rPr>
                          <w:i/>
                          <w:vertAlign w:val="subscript"/>
                          <w:lang w:val="hr-HR"/>
                        </w:rPr>
                        <w:t>x1</w:t>
                      </w:r>
                      <w:r w:rsidR="00C829E5">
                        <w:rPr>
                          <w:i/>
                          <w:lang w:val="hr-HR"/>
                        </w:rPr>
                        <w:t>=1</w:t>
                      </w:r>
                      <w:r w:rsidRPr="00EB3AFD">
                        <w:rPr>
                          <w:i/>
                          <w:lang w:val="hr-HR"/>
                        </w:rPr>
                        <w:t>06 cm</w:t>
                      </w:r>
                      <w:r w:rsidRPr="00EB3AFD">
                        <w:rPr>
                          <w:i/>
                          <w:vertAlign w:val="superscript"/>
                          <w:lang w:val="hr-HR"/>
                        </w:rPr>
                        <w:t>4</w:t>
                      </w:r>
                    </w:p>
                    <w:p w:rsidR="003E2890" w:rsidRPr="00EB3AFD" w:rsidRDefault="003E2890">
                      <w:pPr>
                        <w:rPr>
                          <w:i/>
                        </w:rPr>
                      </w:pPr>
                      <w:r w:rsidRPr="00EB3AFD">
                        <w:rPr>
                          <w:i/>
                          <w:lang w:val="hr-HR"/>
                        </w:rPr>
                        <w:t>I</w:t>
                      </w:r>
                      <w:r w:rsidRPr="00EB3AFD">
                        <w:rPr>
                          <w:i/>
                          <w:vertAlign w:val="subscript"/>
                          <w:lang w:val="hr-HR"/>
                        </w:rPr>
                        <w:t>y1</w:t>
                      </w:r>
                      <w:r w:rsidR="00C829E5">
                        <w:rPr>
                          <w:i/>
                          <w:lang w:val="hr-HR"/>
                        </w:rPr>
                        <w:t>=19,4</w:t>
                      </w:r>
                      <w:r w:rsidRPr="00EB3AFD">
                        <w:rPr>
                          <w:i/>
                          <w:lang w:val="hr-HR"/>
                        </w:rPr>
                        <w:t xml:space="preserve"> cm</w:t>
                      </w:r>
                      <w:r w:rsidRPr="00EB3AFD">
                        <w:rPr>
                          <w:i/>
                          <w:vertAlign w:val="superscript"/>
                          <w:lang w:val="hr-HR"/>
                        </w:rPr>
                        <w:t>4</w:t>
                      </w:r>
                    </w:p>
                  </w:txbxContent>
                </v:textbox>
              </v:shape>
              <v:group id="_x0000_s1051" style="position:absolute;left:3201;top:9305;width:143;height:300" coordorigin="4605,10080" coordsize="294,420">
                <v:line id="_x0000_s1044" style="position:absolute;flip:x" from="4608,10080" to="4896,10080"/>
                <v:line id="_x0000_s1045" style="position:absolute;flip:x" from="4605,10080" to="4608,10500"/>
                <v:line id="_x0000_s1050" style="position:absolute;flip:x" from="4611,10485" to="4899,10485"/>
              </v:group>
            </v:group>
            <v:group id="_x0000_s1071" style="position:absolute;left:6336;top:7776;width:1728;height:2016" coordorigin="6336,7776" coordsize="1728,2016">
              <v:shape id="_x0000_s1052" type="#_x0000_t202" style="position:absolute;left:6336;top:7776;width:1728;height:2016" stroked="f">
                <v:textbox style="mso-next-textbox:#_x0000_s1052">
                  <w:txbxContent>
                    <w:p w:rsidR="003E2890" w:rsidRDefault="00585537">
                      <w:pPr>
                        <w:rPr>
                          <w:lang w:val="hr-HR"/>
                        </w:rPr>
                      </w:pPr>
                      <w:r>
                        <w:rPr>
                          <w:lang w:val="hr-HR"/>
                        </w:rPr>
                        <w:t xml:space="preserve">       30x30x5</w:t>
                      </w:r>
                    </w:p>
                    <w:p w:rsidR="003E2890" w:rsidRPr="00ED5290" w:rsidRDefault="003E2890">
                      <w:pPr>
                        <w:spacing w:before="120"/>
                        <w:rPr>
                          <w:i/>
                          <w:lang w:val="hr-HR"/>
                        </w:rPr>
                      </w:pPr>
                      <w:r w:rsidRPr="00ED5290">
                        <w:rPr>
                          <w:i/>
                          <w:lang w:val="hr-HR"/>
                        </w:rPr>
                        <w:t>A</w:t>
                      </w:r>
                      <w:r w:rsidRPr="00ED5290">
                        <w:rPr>
                          <w:i/>
                          <w:vertAlign w:val="subscript"/>
                          <w:lang w:val="hr-HR"/>
                        </w:rPr>
                        <w:t>2</w:t>
                      </w:r>
                      <w:r w:rsidR="00C829E5">
                        <w:rPr>
                          <w:i/>
                          <w:lang w:val="hr-HR"/>
                        </w:rPr>
                        <w:t>=2,78</w:t>
                      </w:r>
                      <w:r w:rsidRPr="00ED5290">
                        <w:rPr>
                          <w:i/>
                          <w:lang w:val="hr-HR"/>
                        </w:rPr>
                        <w:t xml:space="preserve"> cm</w:t>
                      </w:r>
                      <w:r w:rsidRPr="00ED5290">
                        <w:rPr>
                          <w:i/>
                          <w:vertAlign w:val="superscript"/>
                          <w:lang w:val="hr-HR"/>
                        </w:rPr>
                        <w:t>2</w:t>
                      </w:r>
                    </w:p>
                    <w:p w:rsidR="003E2890" w:rsidRPr="00ED5290" w:rsidRDefault="003E2890">
                      <w:pPr>
                        <w:rPr>
                          <w:i/>
                          <w:lang w:val="hr-HR"/>
                        </w:rPr>
                      </w:pPr>
                      <w:r w:rsidRPr="00ED5290">
                        <w:rPr>
                          <w:i/>
                          <w:lang w:val="hr-HR"/>
                        </w:rPr>
                        <w:t>I</w:t>
                      </w:r>
                      <w:r w:rsidRPr="00ED5290">
                        <w:rPr>
                          <w:i/>
                          <w:vertAlign w:val="subscript"/>
                          <w:lang w:val="hr-HR"/>
                        </w:rPr>
                        <w:t>x2</w:t>
                      </w:r>
                      <w:r w:rsidR="00C829E5">
                        <w:rPr>
                          <w:i/>
                          <w:lang w:val="hr-HR"/>
                        </w:rPr>
                        <w:t>=2,1</w:t>
                      </w:r>
                      <w:r w:rsidRPr="00ED5290">
                        <w:rPr>
                          <w:i/>
                          <w:lang w:val="hr-HR"/>
                        </w:rPr>
                        <w:t>6 cm</w:t>
                      </w:r>
                      <w:r w:rsidRPr="00ED5290">
                        <w:rPr>
                          <w:i/>
                          <w:vertAlign w:val="superscript"/>
                          <w:lang w:val="hr-HR"/>
                        </w:rPr>
                        <w:t>4</w:t>
                      </w:r>
                    </w:p>
                    <w:p w:rsidR="003E2890" w:rsidRPr="00ED5290" w:rsidRDefault="003E2890">
                      <w:pPr>
                        <w:rPr>
                          <w:i/>
                          <w:lang w:val="hr-HR"/>
                        </w:rPr>
                      </w:pPr>
                      <w:r w:rsidRPr="00ED5290">
                        <w:rPr>
                          <w:i/>
                          <w:lang w:val="hr-HR"/>
                        </w:rPr>
                        <w:t>I</w:t>
                      </w:r>
                      <w:r w:rsidRPr="00ED5290">
                        <w:rPr>
                          <w:i/>
                          <w:vertAlign w:val="subscript"/>
                          <w:lang w:val="hr-HR"/>
                        </w:rPr>
                        <w:t>y2</w:t>
                      </w:r>
                      <w:r w:rsidR="00C829E5">
                        <w:rPr>
                          <w:i/>
                          <w:lang w:val="hr-HR"/>
                        </w:rPr>
                        <w:t>=2,16</w:t>
                      </w:r>
                      <w:r w:rsidRPr="00ED5290">
                        <w:rPr>
                          <w:i/>
                          <w:lang w:val="hr-HR"/>
                        </w:rPr>
                        <w:t xml:space="preserve"> cm</w:t>
                      </w:r>
                      <w:r w:rsidRPr="00ED5290">
                        <w:rPr>
                          <w:i/>
                          <w:vertAlign w:val="superscript"/>
                          <w:lang w:val="hr-HR"/>
                        </w:rPr>
                        <w:t>4</w:t>
                      </w:r>
                    </w:p>
                    <w:p w:rsidR="003E2890" w:rsidRPr="00ED5290" w:rsidRDefault="003E2890">
                      <w:pPr>
                        <w:rPr>
                          <w:i/>
                          <w:lang w:val="hr-HR"/>
                        </w:rPr>
                      </w:pPr>
                      <w:r w:rsidRPr="00ED5290">
                        <w:rPr>
                          <w:i/>
                          <w:lang w:val="hr-HR"/>
                        </w:rPr>
                        <w:t>I</w:t>
                      </w:r>
                      <w:r w:rsidRPr="00ED5290">
                        <w:rPr>
                          <w:i/>
                          <w:vertAlign w:val="subscript"/>
                          <w:lang w:val="hr-HR"/>
                        </w:rPr>
                        <w:t>1</w:t>
                      </w:r>
                      <w:r w:rsidR="00C829E5">
                        <w:rPr>
                          <w:i/>
                          <w:lang w:val="hr-HR"/>
                        </w:rPr>
                        <w:t>=3,41</w:t>
                      </w:r>
                      <w:r w:rsidRPr="00ED5290">
                        <w:rPr>
                          <w:i/>
                          <w:lang w:val="hr-HR"/>
                        </w:rPr>
                        <w:t xml:space="preserve"> cm</w:t>
                      </w:r>
                      <w:r w:rsidRPr="00ED5290">
                        <w:rPr>
                          <w:i/>
                          <w:vertAlign w:val="superscript"/>
                          <w:lang w:val="hr-HR"/>
                        </w:rPr>
                        <w:t>4</w:t>
                      </w:r>
                    </w:p>
                    <w:p w:rsidR="003E2890" w:rsidRPr="00ED5290" w:rsidRDefault="003E2890">
                      <w:pPr>
                        <w:rPr>
                          <w:i/>
                          <w:lang w:val="hr-HR"/>
                        </w:rPr>
                      </w:pPr>
                      <w:r w:rsidRPr="00ED5290">
                        <w:rPr>
                          <w:i/>
                          <w:lang w:val="hr-HR"/>
                        </w:rPr>
                        <w:t>I</w:t>
                      </w:r>
                      <w:r w:rsidRPr="00ED5290">
                        <w:rPr>
                          <w:i/>
                          <w:vertAlign w:val="subscript"/>
                          <w:lang w:val="hr-HR"/>
                        </w:rPr>
                        <w:t>2</w:t>
                      </w:r>
                      <w:r w:rsidR="00C829E5">
                        <w:rPr>
                          <w:i/>
                          <w:lang w:val="hr-HR"/>
                        </w:rPr>
                        <w:t>=0,91</w:t>
                      </w:r>
                      <w:r w:rsidRPr="00ED5290">
                        <w:rPr>
                          <w:i/>
                          <w:lang w:val="hr-HR"/>
                        </w:rPr>
                        <w:t xml:space="preserve"> cm</w:t>
                      </w:r>
                      <w:r w:rsidRPr="00ED5290">
                        <w:rPr>
                          <w:i/>
                          <w:vertAlign w:val="superscript"/>
                          <w:lang w:val="hr-HR"/>
                        </w:rPr>
                        <w:t>4</w:t>
                      </w:r>
                    </w:p>
                  </w:txbxContent>
                </v:textbox>
              </v:shape>
              <v:group id="_x0000_s1056" style="position:absolute;left:6501;top:7860;width:285;height:207" coordorigin="4320,9936" coordsize="576,288">
                <v:line id="_x0000_s1054" style="position:absolute" from="4320,9936" to="4320,10224"/>
                <v:line id="_x0000_s1055" style="position:absolute" from="4320,10224" to="4896,10224"/>
              </v:group>
            </v:group>
            <v:group id="_x0000_s1070" style="position:absolute;left:7919;top:8064;width:2161;height:1380" coordorigin="7919,8064" coordsize="2161,1380">
              <v:shape id="_x0000_s1069" type="#_x0000_t202" style="position:absolute;left:9504;top:8352;width:576;height:432" stroked="f">
                <v:textbox style="mso-next-textbox:#_x0000_s1069">
                  <w:txbxContent>
                    <w:p w:rsidR="003E2890" w:rsidRPr="0006392A" w:rsidRDefault="003E2890">
                      <w:pPr>
                        <w:rPr>
                          <w:i/>
                          <w:lang w:val="hr-HR"/>
                        </w:rPr>
                      </w:pPr>
                      <w:r w:rsidRPr="0006392A">
                        <w:rPr>
                          <w:i/>
                          <w:lang w:val="hr-HR"/>
                        </w:rPr>
                        <w:t>y</w:t>
                      </w:r>
                    </w:p>
                  </w:txbxContent>
                </v:textbox>
              </v:shape>
              <v:shape id="_x0000_s1060" type="#_x0000_t202" style="position:absolute;left:8613;top:8424;width:576;height:432" o:regroupid="1" stroked="f">
                <v:textbox style="mso-next-textbox:#_x0000_s1060">
                  <w:txbxContent>
                    <w:p w:rsidR="003E2890" w:rsidRDefault="003E2890">
                      <w:pPr>
                        <w:rPr>
                          <w:lang w:val="hr-HR"/>
                        </w:rPr>
                      </w:pPr>
                      <w:r>
                        <w:rPr>
                          <w:lang w:val="hr-HR"/>
                        </w:rPr>
                        <w:t>C</w:t>
                      </w:r>
                    </w:p>
                  </w:txbxContent>
                </v:textbox>
              </v:shape>
              <v:shape id="_x0000_s1061" type="#_x0000_t202" style="position:absolute;left:8640;top:8064;width:576;height:432" o:regroupid="1" stroked="f">
                <v:textbox style="mso-next-textbox:#_x0000_s1061">
                  <w:txbxContent>
                    <w:p w:rsidR="003E2890" w:rsidRPr="0006392A" w:rsidRDefault="003E2890">
                      <w:pPr>
                        <w:rPr>
                          <w:i/>
                          <w:lang w:val="hr-HR"/>
                        </w:rPr>
                      </w:pPr>
                      <w:r w:rsidRPr="0006392A">
                        <w:rPr>
                          <w:i/>
                          <w:lang w:val="hr-HR"/>
                        </w:rPr>
                        <w:t>x</w:t>
                      </w:r>
                    </w:p>
                  </w:txbxContent>
                </v:textbox>
              </v:shape>
              <v:line id="_x0000_s1063" style="position:absolute;rotation:-90" from="8783,8495" to="8783,9647" o:regroupid="2" strokeweight="1.5pt"/>
              <v:line id="_x0000_s1064" style="position:absolute;rotation:-90" from="7919,8783" to="8495,8783" o:regroupid="2" strokeweight="1.5pt"/>
              <v:line id="_x0000_s1065" style="position:absolute;rotation:90" from="8022,8826" to="9258,8826" o:regroupid="3" strokeweight=".5pt">
                <v:stroke startarrow="classic" startarrowwidth="narrow" startarrowlength="long" endarrowwidth="narrow" endarrowlength="long"/>
              </v:line>
              <v:line id="_x0000_s1066" style="position:absolute;rotation:-90;flip:y" from="8855,7847" to="8855,9719" o:regroupid="3" strokeweight=".5pt">
                <v:stroke endarrow="classic" endarrowwidth="narrow" endarrowlength="long"/>
              </v:line>
            </v:group>
          </v:group>
        </w:pict>
      </w:r>
    </w:p>
    <w:p w:rsidR="003E2890" w:rsidRDefault="003E2890">
      <w:pPr>
        <w:ind w:firstLine="1276"/>
        <w:rPr>
          <w:rFonts w:ascii="Arial" w:hAnsi="Arial"/>
          <w:vertAlign w:val="superscript"/>
          <w:lang w:val="hr-HR"/>
        </w:rPr>
      </w:pPr>
      <w:r>
        <w:rPr>
          <w:rFonts w:ascii="Arial" w:hAnsi="Arial"/>
          <w:lang w:val="hr-HR"/>
        </w:rPr>
        <w:t xml:space="preserve">    </w:t>
      </w:r>
    </w:p>
    <w:p w:rsidR="003E2890" w:rsidRDefault="003E2890">
      <w:pPr>
        <w:ind w:firstLine="1276"/>
        <w:rPr>
          <w:rFonts w:ascii="Arial" w:hAnsi="Arial"/>
          <w:lang w:val="hr-HR"/>
        </w:rPr>
      </w:pPr>
    </w:p>
    <w:p w:rsidR="003E2890" w:rsidRDefault="003E2890">
      <w:pPr>
        <w:ind w:firstLine="1276"/>
        <w:rPr>
          <w:rFonts w:ascii="Arial" w:hAnsi="Arial"/>
          <w:lang w:val="hr-HR"/>
        </w:rPr>
      </w:pPr>
    </w:p>
    <w:p w:rsidR="003E2890" w:rsidRDefault="003E2890">
      <w:pPr>
        <w:ind w:firstLine="1276"/>
        <w:rPr>
          <w:rFonts w:ascii="Arial" w:hAnsi="Arial"/>
          <w:lang w:val="hr-HR"/>
        </w:rPr>
      </w:pPr>
    </w:p>
    <w:p w:rsidR="003E2890" w:rsidRDefault="003E72FE">
      <w:pPr>
        <w:ind w:firstLine="1276"/>
        <w:rPr>
          <w:rFonts w:ascii="Arial" w:hAnsi="Arial"/>
          <w:lang w:val="hr-HR"/>
        </w:rPr>
      </w:pPr>
      <w:r>
        <w:rPr>
          <w:rFonts w:ascii="Arial" w:hAnsi="Arial"/>
          <w:noProof/>
          <w:lang w:val="hr-HR"/>
        </w:rPr>
        <w:pict>
          <v:group id="_x0000_s4315" style="position:absolute;left:0;text-align:left;margin-left:124.85pt;margin-top:.8pt;width:239.95pt;height:44pt;z-index:8" coordorigin="3972,13715" coordsize="4799,880">
            <v:line id="_x0000_s4230" style="position:absolute" from="4652,14055" to="4652,14595" o:regroupid="15"/>
            <v:line id="_x0000_s4231" style="position:absolute" from="4808,14055" to="4808,14595" o:regroupid="15"/>
            <v:line id="_x0000_s4232" style="position:absolute" from="8267,13872" to="8267,14412" o:regroupid="15"/>
            <v:line id="_x0000_s4235" style="position:absolute" from="4816,14497" to="5173,14497" o:regroupid="15">
              <v:stroke startarrow="block" startarrowwidth="narrow" startarrowlength="short"/>
            </v:line>
            <v:line id="_x0000_s4239" style="position:absolute" from="3972,14491" to="4635,14491" o:regroupid="15">
              <v:stroke endarrow="block" endarrowwidth="narrow" endarrowlength="short"/>
            </v:line>
            <v:line id="_x0000_s4240" style="position:absolute" from="8284,14344" to="8691,14344" o:regroupid="15">
              <v:stroke startarrow="block" startarrowwidth="narrow" startarrowlength="short" endarrow="block" endarrowwidth="narrow" endarrowlength="short"/>
            </v:line>
            <v:line id="_x0000_s4243" style="position:absolute;flip:x" from="7967,13756" to="8256,13756" o:regroupid="15"/>
            <v:line id="_x0000_s4244" style="position:absolute" from="8046,13749" to="8046,14055" o:regroupid="15">
              <v:stroke startarrow="block" startarrowwidth="narrow" startarrowlength="short" endarrow="block" endarrowwidth="narrow" endarrowlength="short"/>
            </v:line>
            <v:shape id="_x0000_s4247" type="#_x0000_t202" style="position:absolute;left:4051;top:14225;width:521;height:329" o:regroupid="15" filled="f" fillcolor="yellow" stroked="f">
              <v:textbox inset="0,0,0,0">
                <w:txbxContent>
                  <w:p w:rsidR="00FD7748" w:rsidRPr="00ED5290" w:rsidRDefault="00FD7748" w:rsidP="00FD7748">
                    <w:pPr>
                      <w:jc w:val="center"/>
                      <w:rPr>
                        <w:i/>
                        <w:vertAlign w:val="subscript"/>
                        <w:lang w:val="hr-HR"/>
                      </w:rPr>
                    </w:pPr>
                    <w:r w:rsidRPr="00ED5290">
                      <w:rPr>
                        <w:i/>
                        <w:lang w:val="hr-HR"/>
                      </w:rPr>
                      <w:t>x</w:t>
                    </w:r>
                    <w:r w:rsidRPr="00ED5290">
                      <w:rPr>
                        <w:i/>
                        <w:vertAlign w:val="subscript"/>
                        <w:lang w:val="hr-HR"/>
                      </w:rPr>
                      <w:t>c</w:t>
                    </w:r>
                  </w:p>
                </w:txbxContent>
              </v:textbox>
            </v:shape>
            <v:shape id="_x0000_s4248" type="#_x0000_t202" style="position:absolute;left:8250;top:14072;width:521;height:329" o:regroupid="15" filled="f" fillcolor="yellow" stroked="f">
              <v:textbox inset="0,0,0,0">
                <w:txbxContent>
                  <w:p w:rsidR="00FD7748" w:rsidRPr="00ED5290" w:rsidRDefault="00FD7748" w:rsidP="00FD7748">
                    <w:pPr>
                      <w:jc w:val="center"/>
                      <w:rPr>
                        <w:i/>
                        <w:vertAlign w:val="subscript"/>
                        <w:lang w:val="hr-HR"/>
                      </w:rPr>
                    </w:pPr>
                    <w:r w:rsidRPr="00ED5290">
                      <w:rPr>
                        <w:i/>
                        <w:lang w:val="hr-HR"/>
                      </w:rPr>
                      <w:t>x</w:t>
                    </w:r>
                    <w:r w:rsidRPr="00ED5290">
                      <w:rPr>
                        <w:i/>
                        <w:vertAlign w:val="subscript"/>
                        <w:lang w:val="hr-HR"/>
                      </w:rPr>
                      <w:t>c</w:t>
                    </w:r>
                  </w:p>
                </w:txbxContent>
              </v:textbox>
            </v:shape>
            <v:shape id="_x0000_s4249" type="#_x0000_t202" style="position:absolute;left:7644;top:13715;width:521;height:329" o:regroupid="15" filled="f" fillcolor="yellow" stroked="f">
              <v:textbox inset="0,0,0,0">
                <w:txbxContent>
                  <w:p w:rsidR="00FD7748" w:rsidRPr="00ED5290" w:rsidRDefault="00FD7748" w:rsidP="00FD7748">
                    <w:pPr>
                      <w:jc w:val="center"/>
                      <w:rPr>
                        <w:i/>
                        <w:vertAlign w:val="subscript"/>
                        <w:lang w:val="hr-HR"/>
                      </w:rPr>
                    </w:pPr>
                    <w:r w:rsidRPr="00ED5290">
                      <w:rPr>
                        <w:i/>
                        <w:lang w:val="hr-HR"/>
                      </w:rPr>
                      <w:t>y</w:t>
                    </w:r>
                    <w:r w:rsidRPr="00ED5290">
                      <w:rPr>
                        <w:i/>
                        <w:vertAlign w:val="subscript"/>
                        <w:lang w:val="hr-HR"/>
                      </w:rPr>
                      <w:t>c</w:t>
                    </w:r>
                  </w:p>
                </w:txbxContent>
              </v:textbox>
            </v:shape>
            <v:line id="_x0000_s4252" style="position:absolute" from="7933,14046" to="8341,14046" o:regroupid="15"/>
          </v:group>
        </w:pict>
      </w:r>
    </w:p>
    <w:p w:rsidR="003E2890" w:rsidRDefault="003E2890">
      <w:pPr>
        <w:ind w:firstLine="1276"/>
        <w:rPr>
          <w:rFonts w:ascii="Arial" w:hAnsi="Arial"/>
          <w:lang w:val="hr-HR"/>
        </w:rPr>
      </w:pPr>
    </w:p>
    <w:p w:rsidR="003E2890" w:rsidRDefault="003E2890">
      <w:pPr>
        <w:ind w:firstLine="1276"/>
        <w:rPr>
          <w:rFonts w:ascii="Arial" w:hAnsi="Arial"/>
          <w:lang w:val="hr-HR"/>
        </w:rPr>
      </w:pPr>
    </w:p>
    <w:p w:rsidR="003E2890" w:rsidRDefault="005304AE">
      <w:pPr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br w:type="page"/>
      </w:r>
    </w:p>
    <w:p w:rsidR="003E2890" w:rsidRDefault="00F44EDA">
      <w:pPr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t>Podaci koji se odnose na poprečni presjek prikazan slikom</w:t>
      </w:r>
      <w:r w:rsidR="00ED5290">
        <w:rPr>
          <w:rFonts w:ascii="Arial" w:hAnsi="Arial"/>
          <w:lang w:val="hr-HR"/>
        </w:rPr>
        <w:t xml:space="preserve"> 1</w:t>
      </w:r>
      <w:r>
        <w:rPr>
          <w:rFonts w:ascii="Arial" w:hAnsi="Arial"/>
          <w:lang w:val="hr-HR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54"/>
        <w:gridCol w:w="1153"/>
        <w:gridCol w:w="1153"/>
        <w:gridCol w:w="1153"/>
        <w:gridCol w:w="1154"/>
        <w:gridCol w:w="1154"/>
        <w:gridCol w:w="1154"/>
        <w:gridCol w:w="1154"/>
      </w:tblGrid>
      <w:tr w:rsidR="00F44EDA" w:rsidRPr="00573672" w:rsidTr="00573672">
        <w:trPr>
          <w:jc w:val="center"/>
        </w:trPr>
        <w:tc>
          <w:tcPr>
            <w:tcW w:w="1160" w:type="dxa"/>
          </w:tcPr>
          <w:p w:rsidR="00F44EDA" w:rsidRPr="00573672" w:rsidRDefault="00F44EDA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profil</w:t>
            </w:r>
          </w:p>
        </w:tc>
        <w:tc>
          <w:tcPr>
            <w:tcW w:w="1160" w:type="dxa"/>
          </w:tcPr>
          <w:p w:rsidR="00F44EDA" w:rsidRPr="00573672" w:rsidRDefault="00F44EDA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Ai [cm</w:t>
            </w:r>
            <w:r w:rsidRPr="00573672">
              <w:rPr>
                <w:rFonts w:ascii="Arial" w:hAnsi="Arial"/>
                <w:vertAlign w:val="superscript"/>
                <w:lang w:val="hr-HR"/>
              </w:rPr>
              <w:t>2</w:t>
            </w:r>
            <w:r w:rsidRPr="00573672">
              <w:rPr>
                <w:rFonts w:ascii="Arial" w:hAnsi="Arial"/>
                <w:lang w:val="hr-HR"/>
              </w:rPr>
              <w:t>]</w:t>
            </w:r>
          </w:p>
        </w:tc>
        <w:tc>
          <w:tcPr>
            <w:tcW w:w="1161" w:type="dxa"/>
          </w:tcPr>
          <w:p w:rsidR="00F44EDA" w:rsidRPr="00573672" w:rsidRDefault="00F44EDA" w:rsidP="00573672">
            <w:pPr>
              <w:jc w:val="center"/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x</w:t>
            </w:r>
            <w:r w:rsidRPr="00573672">
              <w:rPr>
                <w:rFonts w:ascii="Arial" w:hAnsi="Arial"/>
                <w:vertAlign w:val="subscript"/>
                <w:lang w:val="hr-HR"/>
              </w:rPr>
              <w:t>i</w:t>
            </w:r>
            <w:r w:rsidRPr="00573672">
              <w:rPr>
                <w:rFonts w:ascii="Arial" w:hAnsi="Arial"/>
                <w:lang w:val="hr-HR"/>
              </w:rPr>
              <w:t xml:space="preserve"> [cm]</w:t>
            </w:r>
          </w:p>
        </w:tc>
        <w:tc>
          <w:tcPr>
            <w:tcW w:w="1161" w:type="dxa"/>
          </w:tcPr>
          <w:p w:rsidR="00F44EDA" w:rsidRPr="00573672" w:rsidRDefault="00F44EDA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y</w:t>
            </w:r>
            <w:r w:rsidRPr="00573672">
              <w:rPr>
                <w:rFonts w:ascii="Arial" w:hAnsi="Arial"/>
                <w:vertAlign w:val="subscript"/>
                <w:lang w:val="hr-HR"/>
              </w:rPr>
              <w:t>i</w:t>
            </w:r>
            <w:r w:rsidRPr="00573672">
              <w:rPr>
                <w:rFonts w:ascii="Arial" w:hAnsi="Arial"/>
                <w:lang w:val="hr-HR"/>
              </w:rPr>
              <w:t xml:space="preserve">  [cm]</w:t>
            </w:r>
          </w:p>
        </w:tc>
        <w:tc>
          <w:tcPr>
            <w:tcW w:w="1161" w:type="dxa"/>
          </w:tcPr>
          <w:p w:rsidR="00F44EDA" w:rsidRPr="00573672" w:rsidRDefault="00F44EDA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I</w:t>
            </w:r>
            <w:r w:rsidRPr="00573672">
              <w:rPr>
                <w:rFonts w:ascii="Arial" w:hAnsi="Arial"/>
                <w:vertAlign w:val="subscript"/>
                <w:lang w:val="hr-HR"/>
              </w:rPr>
              <w:sym w:font="Symbol" w:char="F078"/>
            </w:r>
            <w:r w:rsidRPr="00573672">
              <w:rPr>
                <w:rFonts w:ascii="Arial" w:hAnsi="Arial"/>
                <w:vertAlign w:val="subscript"/>
                <w:lang w:val="hr-HR"/>
              </w:rPr>
              <w:t>i</w:t>
            </w:r>
            <w:r w:rsidRPr="00573672">
              <w:rPr>
                <w:rFonts w:ascii="Arial" w:hAnsi="Arial"/>
                <w:lang w:val="hr-HR"/>
              </w:rPr>
              <w:t xml:space="preserve"> [cm</w:t>
            </w:r>
            <w:r w:rsidRPr="00573672">
              <w:rPr>
                <w:rFonts w:ascii="Arial" w:hAnsi="Arial"/>
                <w:vertAlign w:val="superscript"/>
                <w:lang w:val="hr-HR"/>
              </w:rPr>
              <w:t>4</w:t>
            </w:r>
            <w:r w:rsidRPr="00573672">
              <w:rPr>
                <w:rFonts w:ascii="Arial" w:hAnsi="Arial"/>
                <w:lang w:val="hr-HR"/>
              </w:rPr>
              <w:t>]</w:t>
            </w:r>
          </w:p>
        </w:tc>
        <w:tc>
          <w:tcPr>
            <w:tcW w:w="1161" w:type="dxa"/>
          </w:tcPr>
          <w:p w:rsidR="00F44EDA" w:rsidRPr="00573672" w:rsidRDefault="00F44EDA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I</w:t>
            </w:r>
            <w:r w:rsidRPr="00573672">
              <w:rPr>
                <w:rFonts w:ascii="Arial" w:hAnsi="Arial"/>
                <w:vertAlign w:val="subscript"/>
                <w:lang w:val="hr-HR"/>
              </w:rPr>
              <w:sym w:font="Symbol" w:char="F068"/>
            </w:r>
            <w:r w:rsidRPr="00573672">
              <w:rPr>
                <w:rFonts w:ascii="Arial" w:hAnsi="Arial"/>
                <w:vertAlign w:val="subscript"/>
                <w:lang w:val="hr-HR"/>
              </w:rPr>
              <w:t>i</w:t>
            </w:r>
            <w:r w:rsidRPr="00573672">
              <w:rPr>
                <w:rFonts w:ascii="Arial" w:hAnsi="Arial"/>
                <w:lang w:val="hr-HR"/>
              </w:rPr>
              <w:t xml:space="preserve"> [cm</w:t>
            </w:r>
            <w:r w:rsidRPr="00573672">
              <w:rPr>
                <w:rFonts w:ascii="Arial" w:hAnsi="Arial"/>
                <w:vertAlign w:val="superscript"/>
                <w:lang w:val="hr-HR"/>
              </w:rPr>
              <w:t>4</w:t>
            </w:r>
            <w:r w:rsidRPr="00573672">
              <w:rPr>
                <w:rFonts w:ascii="Arial" w:hAnsi="Arial"/>
                <w:lang w:val="hr-HR"/>
              </w:rPr>
              <w:t>]</w:t>
            </w:r>
          </w:p>
        </w:tc>
        <w:tc>
          <w:tcPr>
            <w:tcW w:w="1161" w:type="dxa"/>
          </w:tcPr>
          <w:p w:rsidR="00F44EDA" w:rsidRPr="00573672" w:rsidRDefault="00F44EDA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I</w:t>
            </w:r>
            <w:r w:rsidRPr="00573672">
              <w:rPr>
                <w:rFonts w:ascii="Arial" w:hAnsi="Arial"/>
                <w:vertAlign w:val="subscript"/>
                <w:lang w:val="hr-HR"/>
              </w:rPr>
              <w:t>1i</w:t>
            </w:r>
            <w:r w:rsidRPr="00573672">
              <w:rPr>
                <w:rFonts w:ascii="Arial" w:hAnsi="Arial"/>
                <w:lang w:val="hr-HR"/>
              </w:rPr>
              <w:t xml:space="preserve"> [cm</w:t>
            </w:r>
            <w:r w:rsidRPr="00573672">
              <w:rPr>
                <w:rFonts w:ascii="Arial" w:hAnsi="Arial"/>
                <w:vertAlign w:val="superscript"/>
                <w:lang w:val="hr-HR"/>
              </w:rPr>
              <w:t>4</w:t>
            </w:r>
            <w:r w:rsidRPr="00573672">
              <w:rPr>
                <w:rFonts w:ascii="Arial" w:hAnsi="Arial"/>
                <w:lang w:val="hr-HR"/>
              </w:rPr>
              <w:t>]</w:t>
            </w:r>
          </w:p>
        </w:tc>
        <w:tc>
          <w:tcPr>
            <w:tcW w:w="1161" w:type="dxa"/>
          </w:tcPr>
          <w:p w:rsidR="00F44EDA" w:rsidRPr="00573672" w:rsidRDefault="00F44EDA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I</w:t>
            </w:r>
            <w:r w:rsidRPr="00573672">
              <w:rPr>
                <w:rFonts w:ascii="Arial" w:hAnsi="Arial"/>
                <w:vertAlign w:val="subscript"/>
                <w:lang w:val="hr-HR"/>
              </w:rPr>
              <w:t>2i</w:t>
            </w:r>
            <w:r w:rsidRPr="00573672">
              <w:rPr>
                <w:rFonts w:ascii="Arial" w:hAnsi="Arial"/>
                <w:lang w:val="hr-HR"/>
              </w:rPr>
              <w:t xml:space="preserve"> [cm</w:t>
            </w:r>
            <w:r w:rsidRPr="00573672">
              <w:rPr>
                <w:rFonts w:ascii="Arial" w:hAnsi="Arial"/>
                <w:vertAlign w:val="superscript"/>
                <w:lang w:val="hr-HR"/>
              </w:rPr>
              <w:t>4</w:t>
            </w:r>
            <w:r w:rsidRPr="00573672">
              <w:rPr>
                <w:rFonts w:ascii="Arial" w:hAnsi="Arial"/>
                <w:lang w:val="hr-HR"/>
              </w:rPr>
              <w:t>]</w:t>
            </w:r>
          </w:p>
        </w:tc>
      </w:tr>
      <w:tr w:rsidR="00F44EDA" w:rsidRPr="00573672" w:rsidTr="00573672">
        <w:trPr>
          <w:jc w:val="center"/>
        </w:trPr>
        <w:tc>
          <w:tcPr>
            <w:tcW w:w="1160" w:type="dxa"/>
          </w:tcPr>
          <w:p w:rsidR="00F44EDA" w:rsidRPr="00573672" w:rsidRDefault="00F44EDA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 xml:space="preserve">1.   </w:t>
            </w:r>
            <w:r w:rsidRPr="00573672">
              <w:rPr>
                <w:rFonts w:ascii="Arial" w:hAnsi="Arial"/>
                <w:lang w:val="hr-HR"/>
              </w:rPr>
              <w:sym w:font="Symbol" w:char="F05B"/>
            </w:r>
          </w:p>
        </w:tc>
        <w:tc>
          <w:tcPr>
            <w:tcW w:w="1160" w:type="dxa"/>
          </w:tcPr>
          <w:p w:rsidR="00F44EDA" w:rsidRPr="00573672" w:rsidRDefault="00C829E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11</w:t>
            </w:r>
          </w:p>
        </w:tc>
        <w:tc>
          <w:tcPr>
            <w:tcW w:w="1161" w:type="dxa"/>
          </w:tcPr>
          <w:p w:rsidR="00F44EDA" w:rsidRPr="00573672" w:rsidRDefault="00C829E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4</w:t>
            </w:r>
          </w:p>
        </w:tc>
        <w:tc>
          <w:tcPr>
            <w:tcW w:w="1161" w:type="dxa"/>
          </w:tcPr>
          <w:p w:rsidR="00F44EDA" w:rsidRPr="00573672" w:rsidRDefault="00FC533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1,45</w:t>
            </w:r>
          </w:p>
        </w:tc>
        <w:tc>
          <w:tcPr>
            <w:tcW w:w="1161" w:type="dxa"/>
          </w:tcPr>
          <w:p w:rsidR="00F44EDA" w:rsidRPr="00573672" w:rsidRDefault="00FC533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106</w:t>
            </w:r>
          </w:p>
        </w:tc>
        <w:tc>
          <w:tcPr>
            <w:tcW w:w="1161" w:type="dxa"/>
          </w:tcPr>
          <w:p w:rsidR="00F44EDA" w:rsidRPr="00573672" w:rsidRDefault="00FC533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19,4</w:t>
            </w:r>
          </w:p>
        </w:tc>
        <w:tc>
          <w:tcPr>
            <w:tcW w:w="1161" w:type="dxa"/>
          </w:tcPr>
          <w:p w:rsidR="00F44EDA" w:rsidRPr="00573672" w:rsidRDefault="00FC533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1</w:t>
            </w:r>
            <w:r w:rsidR="00F44EDA" w:rsidRPr="00573672">
              <w:rPr>
                <w:rFonts w:ascii="Arial" w:hAnsi="Arial"/>
                <w:lang w:val="hr-HR"/>
              </w:rPr>
              <w:t>06</w:t>
            </w:r>
          </w:p>
        </w:tc>
        <w:tc>
          <w:tcPr>
            <w:tcW w:w="1161" w:type="dxa"/>
          </w:tcPr>
          <w:p w:rsidR="00F44EDA" w:rsidRPr="00573672" w:rsidRDefault="00FC533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19,4</w:t>
            </w:r>
          </w:p>
        </w:tc>
      </w:tr>
      <w:tr w:rsidR="00F44EDA" w:rsidRPr="00573672" w:rsidTr="00573672">
        <w:trPr>
          <w:jc w:val="center"/>
        </w:trPr>
        <w:tc>
          <w:tcPr>
            <w:tcW w:w="1160" w:type="dxa"/>
          </w:tcPr>
          <w:p w:rsidR="00F44EDA" w:rsidRPr="00573672" w:rsidRDefault="00F44EDA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2.   L</w:t>
            </w:r>
          </w:p>
        </w:tc>
        <w:tc>
          <w:tcPr>
            <w:tcW w:w="1160" w:type="dxa"/>
          </w:tcPr>
          <w:p w:rsidR="00F44EDA" w:rsidRPr="00573672" w:rsidRDefault="00C829E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2,78</w:t>
            </w:r>
          </w:p>
        </w:tc>
        <w:tc>
          <w:tcPr>
            <w:tcW w:w="1161" w:type="dxa"/>
          </w:tcPr>
          <w:p w:rsidR="00F44EDA" w:rsidRPr="00573672" w:rsidRDefault="00C829E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2,13</w:t>
            </w:r>
          </w:p>
        </w:tc>
        <w:tc>
          <w:tcPr>
            <w:tcW w:w="1161" w:type="dxa"/>
          </w:tcPr>
          <w:p w:rsidR="00F44EDA" w:rsidRPr="00573672" w:rsidRDefault="00FC533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1,30</w:t>
            </w:r>
          </w:p>
        </w:tc>
        <w:tc>
          <w:tcPr>
            <w:tcW w:w="1161" w:type="dxa"/>
          </w:tcPr>
          <w:p w:rsidR="00F44EDA" w:rsidRPr="00573672" w:rsidRDefault="00FC533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2,16</w:t>
            </w:r>
          </w:p>
        </w:tc>
        <w:tc>
          <w:tcPr>
            <w:tcW w:w="1161" w:type="dxa"/>
          </w:tcPr>
          <w:p w:rsidR="00F44EDA" w:rsidRPr="00573672" w:rsidRDefault="00FC533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2,16</w:t>
            </w:r>
          </w:p>
        </w:tc>
        <w:tc>
          <w:tcPr>
            <w:tcW w:w="1161" w:type="dxa"/>
          </w:tcPr>
          <w:p w:rsidR="00F44EDA" w:rsidRPr="00573672" w:rsidRDefault="00FC533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3,41</w:t>
            </w:r>
          </w:p>
        </w:tc>
        <w:tc>
          <w:tcPr>
            <w:tcW w:w="1161" w:type="dxa"/>
          </w:tcPr>
          <w:p w:rsidR="00F44EDA" w:rsidRPr="00573672" w:rsidRDefault="00FC5335">
            <w:pPr>
              <w:rPr>
                <w:rFonts w:ascii="Arial" w:hAnsi="Arial"/>
                <w:lang w:val="hr-HR"/>
              </w:rPr>
            </w:pPr>
            <w:r w:rsidRPr="00573672">
              <w:rPr>
                <w:rFonts w:ascii="Arial" w:hAnsi="Arial"/>
                <w:lang w:val="hr-HR"/>
              </w:rPr>
              <w:t>0,91</w:t>
            </w:r>
          </w:p>
        </w:tc>
      </w:tr>
    </w:tbl>
    <w:p w:rsidR="00F44EDA" w:rsidRDefault="00F44EDA" w:rsidP="0006392A">
      <w:pPr>
        <w:jc w:val="both"/>
        <w:rPr>
          <w:rFonts w:ascii="Arial" w:hAnsi="Arial"/>
          <w:lang w:val="hr-HR"/>
        </w:rPr>
      </w:pPr>
      <w:r w:rsidRPr="00F44EDA">
        <w:rPr>
          <w:rFonts w:ascii="Arial" w:hAnsi="Arial"/>
          <w:lang w:val="hr-HR"/>
        </w:rPr>
        <w:t xml:space="preserve">Poredeći </w:t>
      </w:r>
      <w:r>
        <w:rPr>
          <w:rFonts w:ascii="Arial" w:hAnsi="Arial"/>
          <w:lang w:val="hr-HR"/>
        </w:rPr>
        <w:t xml:space="preserve">podatke u tablicama </w:t>
      </w:r>
      <w:r w:rsidR="00ED5290">
        <w:rPr>
          <w:rFonts w:ascii="Arial" w:hAnsi="Arial"/>
          <w:lang w:val="hr-HR"/>
        </w:rPr>
        <w:t>i podatke koji su prilagođeni usvojenim koordinatnim sistemima na slici 1, može se zaključiti da za vlastite ose profila mogu biti korištene različite oznake kao i za oznake koordinata težišta profila</w:t>
      </w:r>
      <w:r w:rsidR="0006392A">
        <w:rPr>
          <w:rFonts w:ascii="Arial" w:hAnsi="Arial"/>
          <w:lang w:val="hr-HR"/>
        </w:rPr>
        <w:t>. N</w:t>
      </w:r>
      <w:r w:rsidR="00ED5290">
        <w:rPr>
          <w:rFonts w:ascii="Arial" w:hAnsi="Arial"/>
          <w:lang w:val="hr-HR"/>
        </w:rPr>
        <w:t xml:space="preserve">pr. za profil L </w:t>
      </w:r>
      <w:r w:rsidR="0006392A">
        <w:rPr>
          <w:rFonts w:ascii="Arial" w:hAnsi="Arial"/>
          <w:lang w:val="hr-HR"/>
        </w:rPr>
        <w:t xml:space="preserve">vrijedi </w:t>
      </w:r>
      <w:r w:rsidR="00ED5290">
        <w:rPr>
          <w:rFonts w:ascii="Arial" w:hAnsi="Arial"/>
          <w:lang w:val="hr-HR"/>
        </w:rPr>
        <w:t>x</w:t>
      </w:r>
      <w:r w:rsidR="00ED5290">
        <w:rPr>
          <w:rFonts w:ascii="Arial" w:hAnsi="Arial"/>
          <w:vertAlign w:val="subscript"/>
          <w:lang w:val="hr-HR"/>
        </w:rPr>
        <w:t>2</w:t>
      </w:r>
      <w:r w:rsidR="00ED5290">
        <w:rPr>
          <w:rFonts w:ascii="Arial" w:hAnsi="Arial"/>
          <w:lang w:val="hr-HR"/>
        </w:rPr>
        <w:t>=</w:t>
      </w:r>
      <w:r w:rsidR="00ED5290" w:rsidRPr="00ED5290">
        <w:rPr>
          <w:rFonts w:ascii="Arial" w:hAnsi="Arial"/>
          <w:i/>
          <w:lang w:val="hr-HR"/>
        </w:rPr>
        <w:t>y</w:t>
      </w:r>
      <w:r w:rsidR="00ED5290" w:rsidRPr="00ED5290">
        <w:rPr>
          <w:rFonts w:ascii="Arial" w:hAnsi="Arial"/>
          <w:i/>
          <w:vertAlign w:val="subscript"/>
          <w:lang w:val="hr-HR"/>
        </w:rPr>
        <w:t>c</w:t>
      </w:r>
      <w:r w:rsidR="00ED5290" w:rsidRPr="00ED5290">
        <w:rPr>
          <w:rFonts w:ascii="Arial" w:hAnsi="Arial"/>
          <w:i/>
          <w:lang w:val="hr-HR"/>
        </w:rPr>
        <w:t xml:space="preserve"> </w:t>
      </w:r>
      <w:r w:rsidR="00ED5290">
        <w:rPr>
          <w:rFonts w:ascii="Arial" w:hAnsi="Arial"/>
          <w:lang w:val="hr-HR"/>
        </w:rPr>
        <w:t>i y</w:t>
      </w:r>
      <w:r w:rsidR="00ED5290">
        <w:rPr>
          <w:rFonts w:ascii="Arial" w:hAnsi="Arial"/>
          <w:vertAlign w:val="subscript"/>
          <w:lang w:val="hr-HR"/>
        </w:rPr>
        <w:t>2</w:t>
      </w:r>
      <w:r w:rsidR="00ED5290">
        <w:rPr>
          <w:rFonts w:ascii="Arial" w:hAnsi="Arial"/>
          <w:lang w:val="hr-HR"/>
        </w:rPr>
        <w:t>=</w:t>
      </w:r>
      <w:r w:rsidR="00ED5290" w:rsidRPr="00ED5290">
        <w:rPr>
          <w:rFonts w:ascii="Arial" w:hAnsi="Arial"/>
          <w:i/>
          <w:lang w:val="hr-HR"/>
        </w:rPr>
        <w:t>x</w:t>
      </w:r>
      <w:r w:rsidR="00ED5290" w:rsidRPr="00ED5290">
        <w:rPr>
          <w:rFonts w:ascii="Arial" w:hAnsi="Arial"/>
          <w:i/>
          <w:vertAlign w:val="subscript"/>
          <w:lang w:val="hr-HR"/>
        </w:rPr>
        <w:t>c</w:t>
      </w:r>
      <w:r w:rsidR="0006392A">
        <w:rPr>
          <w:rFonts w:ascii="Arial" w:hAnsi="Arial"/>
          <w:i/>
          <w:vertAlign w:val="subscript"/>
          <w:lang w:val="hr-HR"/>
        </w:rPr>
        <w:t xml:space="preserve">. </w:t>
      </w:r>
      <w:r w:rsidR="0006392A">
        <w:rPr>
          <w:rFonts w:ascii="Arial" w:hAnsi="Arial"/>
          <w:lang w:val="hr-HR"/>
        </w:rPr>
        <w:t>Z</w:t>
      </w:r>
      <w:r w:rsidR="00ED5290">
        <w:rPr>
          <w:rFonts w:ascii="Arial" w:hAnsi="Arial"/>
          <w:lang w:val="hr-HR"/>
        </w:rPr>
        <w:t xml:space="preserve">a profil </w:t>
      </w:r>
      <w:r w:rsidR="00ED5290">
        <w:rPr>
          <w:rFonts w:ascii="Arial" w:hAnsi="Arial"/>
          <w:lang w:val="hr-HR"/>
        </w:rPr>
        <w:sym w:font="Symbol" w:char="F05B"/>
      </w:r>
      <w:r w:rsidR="007301F4">
        <w:rPr>
          <w:rFonts w:ascii="Arial" w:hAnsi="Arial"/>
          <w:lang w:val="hr-HR"/>
        </w:rPr>
        <w:t xml:space="preserve"> 8</w:t>
      </w:r>
      <w:r w:rsidR="00ED5290">
        <w:rPr>
          <w:rFonts w:ascii="Arial" w:hAnsi="Arial"/>
          <w:lang w:val="hr-HR"/>
        </w:rPr>
        <w:t xml:space="preserve"> osa</w:t>
      </w:r>
      <w:r w:rsidR="00ED5290" w:rsidRPr="0006392A">
        <w:rPr>
          <w:rFonts w:ascii="Arial" w:hAnsi="Arial"/>
          <w:lang w:val="hr-HR"/>
        </w:rPr>
        <w:t xml:space="preserve"> </w:t>
      </w:r>
      <w:r w:rsidR="00ED5290" w:rsidRPr="0006392A">
        <w:rPr>
          <w:rFonts w:ascii="Arial" w:hAnsi="Arial"/>
          <w:lang w:val="hr-HR"/>
        </w:rPr>
        <w:sym w:font="Symbol" w:char="F078"/>
      </w:r>
      <w:r w:rsidR="00ED5290" w:rsidRPr="0006392A">
        <w:rPr>
          <w:rFonts w:ascii="Arial" w:hAnsi="Arial"/>
          <w:vertAlign w:val="subscript"/>
          <w:lang w:val="hr-HR"/>
        </w:rPr>
        <w:t>1</w:t>
      </w:r>
      <w:r w:rsidR="00ED5290">
        <w:rPr>
          <w:rFonts w:ascii="Arial" w:hAnsi="Arial"/>
          <w:lang w:val="hr-HR"/>
        </w:rPr>
        <w:t xml:space="preserve"> odgovara osi </w:t>
      </w:r>
      <w:r w:rsidR="00ED5290" w:rsidRPr="00ED5290">
        <w:rPr>
          <w:rFonts w:ascii="Arial" w:hAnsi="Arial"/>
          <w:i/>
          <w:lang w:val="hr-HR"/>
        </w:rPr>
        <w:t xml:space="preserve">y </w:t>
      </w:r>
      <w:r w:rsidR="00ED5290">
        <w:rPr>
          <w:rFonts w:ascii="Arial" w:hAnsi="Arial"/>
          <w:lang w:val="hr-HR"/>
        </w:rPr>
        <w:t>u tablicama, a osa</w:t>
      </w:r>
      <w:r w:rsidR="00ED5290" w:rsidRPr="00ED5290">
        <w:rPr>
          <w:rFonts w:ascii="Arial" w:hAnsi="Arial"/>
          <w:i/>
          <w:lang w:val="hr-HR"/>
        </w:rPr>
        <w:t xml:space="preserve"> </w:t>
      </w:r>
      <w:r w:rsidR="00ED5290" w:rsidRPr="0006392A">
        <w:rPr>
          <w:rFonts w:ascii="Arial" w:hAnsi="Arial"/>
          <w:lang w:val="hr-HR"/>
        </w:rPr>
        <w:sym w:font="Symbol" w:char="F068"/>
      </w:r>
      <w:r w:rsidR="00ED5290" w:rsidRPr="0006392A">
        <w:rPr>
          <w:rFonts w:ascii="Arial" w:hAnsi="Arial"/>
          <w:vertAlign w:val="subscript"/>
          <w:lang w:val="hr-HR"/>
        </w:rPr>
        <w:t>1</w:t>
      </w:r>
      <w:r w:rsidR="00ED5290" w:rsidRPr="0006392A">
        <w:rPr>
          <w:rFonts w:ascii="Arial" w:hAnsi="Arial"/>
          <w:lang w:val="hr-HR"/>
        </w:rPr>
        <w:t xml:space="preserve"> </w:t>
      </w:r>
      <w:r w:rsidR="00ED5290">
        <w:rPr>
          <w:rFonts w:ascii="Arial" w:hAnsi="Arial"/>
          <w:lang w:val="hr-HR"/>
        </w:rPr>
        <w:t xml:space="preserve">odgovara osi </w:t>
      </w:r>
      <w:r w:rsidR="00ED5290" w:rsidRPr="00ED5290">
        <w:rPr>
          <w:rFonts w:ascii="Arial" w:hAnsi="Arial"/>
          <w:i/>
          <w:lang w:val="hr-HR"/>
        </w:rPr>
        <w:t>x</w:t>
      </w:r>
      <w:r w:rsidR="00ED5290">
        <w:rPr>
          <w:rFonts w:ascii="Arial" w:hAnsi="Arial"/>
          <w:lang w:val="hr-HR"/>
        </w:rPr>
        <w:t>.</w:t>
      </w:r>
      <w:r w:rsidR="0006392A">
        <w:rPr>
          <w:rFonts w:ascii="Arial" w:hAnsi="Arial"/>
          <w:lang w:val="hr-HR"/>
        </w:rPr>
        <w:t xml:space="preserve"> Pažnja se mora obratiti i na znak koordinata težišta profila u odnosu na usvojeni koordinatni sistem Oxy jer je npr. y</w:t>
      </w:r>
      <w:r w:rsidR="0006392A">
        <w:rPr>
          <w:rFonts w:ascii="Arial" w:hAnsi="Arial"/>
          <w:vertAlign w:val="subscript"/>
          <w:lang w:val="hr-HR"/>
        </w:rPr>
        <w:t>1</w:t>
      </w:r>
      <w:r w:rsidR="0006392A">
        <w:rPr>
          <w:rFonts w:ascii="Arial" w:hAnsi="Arial"/>
          <w:lang w:val="hr-HR"/>
        </w:rPr>
        <w:t>= - 1,55 cm.</w:t>
      </w:r>
    </w:p>
    <w:p w:rsidR="0006392A" w:rsidRPr="0006392A" w:rsidRDefault="0006392A">
      <w:pPr>
        <w:rPr>
          <w:rFonts w:ascii="Arial" w:hAnsi="Arial"/>
          <w:lang w:val="hr-HR"/>
        </w:rPr>
      </w:pPr>
    </w:p>
    <w:p w:rsidR="003E2890" w:rsidRPr="00205032" w:rsidRDefault="003E2890">
      <w:pPr>
        <w:rPr>
          <w:rFonts w:ascii="Arial" w:hAnsi="Arial"/>
          <w:b/>
          <w:lang w:val="hr-HR"/>
        </w:rPr>
      </w:pPr>
      <w:r w:rsidRPr="00205032">
        <w:rPr>
          <w:rFonts w:ascii="Arial" w:hAnsi="Arial"/>
          <w:b/>
          <w:lang w:val="hr-HR"/>
        </w:rPr>
        <w:t xml:space="preserve">1.1 Težište </w:t>
      </w:r>
      <w:r w:rsidR="0006392A">
        <w:rPr>
          <w:rFonts w:ascii="Arial" w:hAnsi="Arial"/>
          <w:b/>
          <w:lang w:val="hr-HR"/>
        </w:rPr>
        <w:t xml:space="preserve">složenog </w:t>
      </w:r>
      <w:r w:rsidRPr="00205032">
        <w:rPr>
          <w:rFonts w:ascii="Arial" w:hAnsi="Arial"/>
          <w:b/>
          <w:lang w:val="hr-HR"/>
        </w:rPr>
        <w:t>presjeka</w:t>
      </w:r>
    </w:p>
    <w:p w:rsidR="003E2890" w:rsidRPr="00B144A2" w:rsidRDefault="00EB3AFD" w:rsidP="00B144A2">
      <w:pPr>
        <w:keepNext/>
        <w:spacing w:before="120"/>
      </w:pPr>
      <w:r w:rsidRPr="00EB3AFD">
        <w:rPr>
          <w:rFonts w:ascii="Arial" w:hAnsi="Arial"/>
          <w:position w:val="-74"/>
          <w:lang w:val="hr-HR"/>
        </w:rPr>
        <w:object w:dxaOrig="502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pt;height:80pt" o:ole="" fillcolor="window">
            <v:imagedata r:id="rId8" o:title=""/>
          </v:shape>
          <o:OLEObject Type="Embed" ProgID="Equation.3" ShapeID="_x0000_i1025" DrawAspect="Content" ObjectID="_1350313690" r:id="rId9"/>
        </w:object>
      </w:r>
    </w:p>
    <w:p w:rsidR="003E2890" w:rsidRDefault="003E2890">
      <w:pPr>
        <w:spacing w:before="120"/>
        <w:rPr>
          <w:rFonts w:ascii="Arial" w:hAnsi="Arial"/>
          <w:lang w:val="hr-HR"/>
        </w:rPr>
      </w:pPr>
    </w:p>
    <w:p w:rsidR="003E2890" w:rsidRPr="00205032" w:rsidRDefault="003E2890">
      <w:pPr>
        <w:spacing w:before="120"/>
        <w:rPr>
          <w:rFonts w:ascii="Arial" w:hAnsi="Arial"/>
          <w:b/>
          <w:lang w:val="hr-HR"/>
        </w:rPr>
      </w:pPr>
      <w:r w:rsidRPr="00205032">
        <w:rPr>
          <w:rFonts w:ascii="Arial" w:hAnsi="Arial"/>
          <w:b/>
          <w:lang w:val="hr-HR"/>
        </w:rPr>
        <w:t xml:space="preserve">1.2 Težišni </w:t>
      </w:r>
      <w:r w:rsidR="00714E4C">
        <w:rPr>
          <w:rFonts w:ascii="Arial" w:hAnsi="Arial"/>
          <w:b/>
          <w:lang w:val="hr-HR"/>
        </w:rPr>
        <w:t xml:space="preserve">(centralni) </w:t>
      </w:r>
      <w:r w:rsidRPr="00205032">
        <w:rPr>
          <w:rFonts w:ascii="Arial" w:hAnsi="Arial"/>
          <w:b/>
          <w:lang w:val="hr-HR"/>
        </w:rPr>
        <w:t>moment</w:t>
      </w:r>
      <w:r w:rsidR="00714E4C">
        <w:rPr>
          <w:rFonts w:ascii="Arial" w:hAnsi="Arial"/>
          <w:b/>
          <w:lang w:val="hr-HR"/>
        </w:rPr>
        <w:t>i</w:t>
      </w:r>
      <w:r w:rsidRPr="00205032">
        <w:rPr>
          <w:rFonts w:ascii="Arial" w:hAnsi="Arial"/>
          <w:b/>
          <w:lang w:val="hr-HR"/>
        </w:rPr>
        <w:t xml:space="preserve"> inercije</w:t>
      </w:r>
    </w:p>
    <w:p w:rsidR="003E2890" w:rsidRDefault="00DF54D2">
      <w:pPr>
        <w:spacing w:before="120"/>
        <w:rPr>
          <w:rFonts w:ascii="Arial" w:hAnsi="Arial"/>
          <w:lang w:val="hr-HR"/>
        </w:rPr>
      </w:pPr>
      <w:r w:rsidRPr="00EB3AFD">
        <w:rPr>
          <w:rFonts w:ascii="Arial" w:hAnsi="Arial"/>
          <w:position w:val="-124"/>
          <w:lang w:val="hr-HR"/>
        </w:rPr>
        <w:object w:dxaOrig="5539" w:dyaOrig="2600">
          <v:shape id="_x0000_i1026" type="#_x0000_t75" style="width:252pt;height:118.5pt" o:ole="" fillcolor="window">
            <v:imagedata r:id="rId10" o:title=""/>
          </v:shape>
          <o:OLEObject Type="Embed" ProgID="Equation.3" ShapeID="_x0000_i1026" DrawAspect="Content" ObjectID="_1350313691" r:id="rId11"/>
        </w:object>
      </w:r>
    </w:p>
    <w:p w:rsidR="003E2890" w:rsidRDefault="003E2890">
      <w:pPr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t xml:space="preserve">Centrifugalni moment inercije L profila određujemo na osnovu druge invarijante </w:t>
      </w:r>
      <w:r w:rsidR="001E14A9">
        <w:rPr>
          <w:rFonts w:ascii="Arial" w:hAnsi="Arial"/>
          <w:lang w:val="hr-HR"/>
        </w:rPr>
        <w:t xml:space="preserve">  </w:t>
      </w:r>
      <w:r>
        <w:rPr>
          <w:rFonts w:ascii="Arial" w:hAnsi="Arial"/>
          <w:lang w:val="hr-HR"/>
        </w:rPr>
        <w:t>momenata inercije:</w:t>
      </w:r>
    </w:p>
    <w:p w:rsidR="003E2890" w:rsidRDefault="00EB3AFD">
      <w:pPr>
        <w:rPr>
          <w:rFonts w:ascii="Arial" w:hAnsi="Arial"/>
          <w:lang w:val="hr-HR"/>
        </w:rPr>
      </w:pPr>
      <w:r w:rsidRPr="00FD2CEC">
        <w:rPr>
          <w:rFonts w:ascii="Arial" w:hAnsi="Arial"/>
          <w:position w:val="-32"/>
          <w:lang w:val="hr-HR"/>
        </w:rPr>
        <w:object w:dxaOrig="4959" w:dyaOrig="760">
          <v:shape id="_x0000_i1027" type="#_x0000_t75" style="width:248pt;height:38pt" o:ole="" fillcolor="window">
            <v:imagedata r:id="rId12" o:title=""/>
          </v:shape>
          <o:OLEObject Type="Embed" ProgID="Equation.3" ShapeID="_x0000_i1027" DrawAspect="Content" ObjectID="_1350313692" r:id="rId13"/>
        </w:object>
      </w:r>
    </w:p>
    <w:p w:rsidR="003E2890" w:rsidRDefault="00EB3AFD">
      <w:pPr>
        <w:rPr>
          <w:rFonts w:ascii="Arial" w:hAnsi="Arial"/>
          <w:lang w:val="hr-HR"/>
        </w:rPr>
      </w:pPr>
      <w:r w:rsidRPr="00FD2CEC">
        <w:rPr>
          <w:rFonts w:ascii="Arial" w:hAnsi="Arial"/>
          <w:position w:val="-82"/>
          <w:lang w:val="hr-HR"/>
        </w:rPr>
        <w:object w:dxaOrig="4440" w:dyaOrig="1760">
          <v:shape id="_x0000_i1028" type="#_x0000_t75" style="width:222pt;height:88pt" o:ole="" fillcolor="window">
            <v:imagedata r:id="rId14" o:title=""/>
          </v:shape>
          <o:OLEObject Type="Embed" ProgID="Equation.3" ShapeID="_x0000_i1028" DrawAspect="Content" ObjectID="_1350313693" r:id="rId15"/>
        </w:object>
      </w:r>
    </w:p>
    <w:p w:rsidR="003E2890" w:rsidRDefault="003E2890">
      <w:pPr>
        <w:rPr>
          <w:rFonts w:ascii="Arial" w:hAnsi="Arial"/>
          <w:lang w:val="hr-HR"/>
        </w:rPr>
      </w:pP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Default="00052024">
      <w:pPr>
        <w:tabs>
          <w:tab w:val="left" w:pos="6379"/>
        </w:tabs>
        <w:rPr>
          <w:rFonts w:ascii="Arial" w:hAnsi="Arial"/>
          <w:lang w:val="hr-HR"/>
        </w:rPr>
      </w:pPr>
      <w:r>
        <w:rPr>
          <w:rFonts w:ascii="Arial" w:hAnsi="Arial"/>
          <w:noProof/>
          <w:lang w:val="hr-HR"/>
        </w:rPr>
        <w:pict>
          <v:group id="_x0000_s4319" style="position:absolute;margin-left:-13.3pt;margin-top:.1pt;width:414.55pt;height:86.4pt;z-index:24" coordorigin="1209,13958" coordsize="8291,1728">
            <v:group id="_x0000_s1110" style="position:absolute;left:3513;top:14246;width:1152;height:576;rotation:-90" coordorigin="1584,4032" coordsize="1152,576" o:regroupid="16">
              <v:line id="_x0000_s1111" style="position:absolute;rotation:-90" from="2160,4032" to="2160,5184" strokeweight="1.5pt"/>
              <v:line id="_x0000_s1112" style="position:absolute;rotation:-90" from="1296,4320" to="1872,4320" strokeweight="1.5pt"/>
            </v:group>
            <v:group id="_x0000_s1109" style="position:absolute;left:1641;top:14534;width:1152;height:576" coordorigin="1584,4032" coordsize="1152,576" o:regroupid="17">
              <v:line id="_x0000_s1104" style="position:absolute;rotation:-90" from="2160,4032" to="2160,5184" o:regroupid="5" strokeweight="1.5pt"/>
              <v:line id="_x0000_s1105" style="position:absolute;rotation:-90" from="1296,4320" to="1872,4320" o:regroupid="5" strokeweight="1.5pt"/>
            </v:group>
            <v:line id="_x0000_s1106" style="position:absolute;rotation:90" from="1312,14864" to="2548,14864" o:regroupid="17" strokeweight=".5pt">
              <v:stroke startarrow="classic" startarrowwidth="narrow" startarrowlength="long" endarrowwidth="narrow" endarrowlength="long"/>
            </v:line>
            <v:line id="_x0000_s1107" style="position:absolute;rotation:-90;flip:y" from="2145,13885" to="2145,15757" o:regroupid="17" strokeweight=".5pt">
              <v:stroke endarrow="classic" endarrowwidth="narrow" endarrowlength="long"/>
            </v:line>
            <v:shape id="_x0000_s1108" type="#_x0000_t202" style="position:absolute;left:2217;top:14243;width:864;height:438" o:regroupid="17" stroked="f">
              <v:textbox style="mso-next-textbox:#_x0000_s1108" inset="0,0,0,0">
                <w:txbxContent>
                  <w:p w:rsidR="003E2890" w:rsidRPr="003E72FE" w:rsidRDefault="003E72FE">
                    <w:pPr>
                      <w:rPr>
                        <w:lang w:val="hr-HR"/>
                      </w:rPr>
                    </w:pPr>
                    <w:r>
                      <w:rPr>
                        <w:lang w:val="hr-HR"/>
                      </w:rPr>
                      <w:t>-</w:t>
                    </w:r>
                    <w:r w:rsidR="00052024" w:rsidRPr="00645FCD">
                      <w:rPr>
                        <w:position w:val="-14"/>
                      </w:rPr>
                      <w:object w:dxaOrig="340" w:dyaOrig="380">
                        <v:shape id="_x0000_i1039" type="#_x0000_t75" style="width:19pt;height:21pt" o:ole="">
                          <v:imagedata r:id="rId16" o:title=""/>
                        </v:shape>
                        <o:OLEObject Type="Embed" ProgID="Equation.DSMT4" ShapeID="_x0000_i1039" DrawAspect="Content" ObjectID="_1350313703" r:id="rId17"/>
                      </w:object>
                    </w:r>
                  </w:p>
                </w:txbxContent>
              </v:textbox>
            </v:shape>
            <v:line id="_x0000_s1113" style="position:absolute;rotation:90" from="3472,14864" to="4708,14864" o:regroupid="17" strokeweight=".5pt">
              <v:stroke startarrow="classic" startarrowwidth="narrow" startarrowlength="long" endarrowwidth="narrow" endarrowlength="long"/>
            </v:line>
            <v:line id="_x0000_s1114" style="position:absolute;rotation:-90;flip:y" from="4305,13885" to="4305,15757" o:regroupid="17" strokeweight=".5pt">
              <v:stroke endarrow="classic" endarrowwidth="narrow" endarrowlength="long"/>
            </v:line>
            <v:group id="_x0000_s1115" style="position:absolute;left:5529;top:14822;width:1152;height:576;rotation:90" coordorigin="1584,4032" coordsize="1152,576" o:regroupid="17">
              <v:line id="_x0000_s1116" style="position:absolute;rotation:-90" from="2160,4032" to="2160,5184" strokeweight="1.5pt"/>
              <v:line id="_x0000_s1117" style="position:absolute;rotation:-90" from="1296,4320" to="1872,4320" strokeweight="1.5pt"/>
            </v:group>
            <v:line id="_x0000_s1118" style="position:absolute;rotation:90" from="5488,14864" to="6724,14864" o:regroupid="17" strokeweight=".5pt">
              <v:stroke startarrow="classic" startarrowwidth="narrow" startarrowlength="long" endarrowwidth="narrow" endarrowlength="long"/>
            </v:line>
            <v:line id="_x0000_s1119" style="position:absolute;rotation:-90;flip:y" from="6321,13885" to="6321,15757" o:regroupid="17" strokeweight=".5pt">
              <v:stroke endarrow="classic" endarrowwidth="narrow" endarrowlength="long"/>
            </v:line>
            <v:group id="_x0000_s1120" style="position:absolute;left:7419;top:14561;width:1152;height:576;rotation:-180" coordorigin="1584,4032" coordsize="1152,576" o:regroupid="17">
              <v:line id="_x0000_s1121" style="position:absolute;rotation:-90" from="2160,4032" to="2160,5184" strokeweight="1.5pt"/>
              <v:line id="_x0000_s1122" style="position:absolute;rotation:-90" from="1296,4320" to="1872,4320" strokeweight="1.5pt"/>
            </v:group>
            <v:line id="_x0000_s1123" style="position:absolute;rotation:90" from="7648,14864" to="8884,14864" o:regroupid="17" strokeweight=".5pt">
              <v:stroke startarrow="classic" startarrowwidth="narrow" startarrowlength="long" endarrowwidth="narrow" endarrowlength="long"/>
            </v:line>
            <v:line id="_x0000_s1124" style="position:absolute;rotation:-90;flip:y" from="8481,13885" to="8481,15757" o:regroupid="17" strokeweight=".5pt">
              <v:stroke endarrow="classic" endarrowwidth="narrow" endarrowlength="long"/>
            </v:line>
            <v:shape id="_x0000_s4316" type="#_x0000_t202" style="position:absolute;left:8636;top:14243;width:864;height:438" stroked="f">
              <v:textbox style="mso-next-textbox:#_x0000_s4316" inset="0,0,0,0">
                <w:txbxContent>
                  <w:p w:rsidR="00052024" w:rsidRPr="003E72FE" w:rsidRDefault="00052024">
                    <w:pPr>
                      <w:rPr>
                        <w:lang w:val="hr-HR"/>
                      </w:rPr>
                    </w:pPr>
                    <w:r>
                      <w:rPr>
                        <w:lang w:val="hr-HR"/>
                      </w:rPr>
                      <w:t>-</w:t>
                    </w:r>
                    <w:r w:rsidRPr="00645FCD">
                      <w:rPr>
                        <w:position w:val="-14"/>
                      </w:rPr>
                      <w:object w:dxaOrig="340" w:dyaOrig="380">
                        <v:shape id="_x0000_i1038" type="#_x0000_t75" style="width:19pt;height:21pt" o:ole="">
                          <v:imagedata r:id="rId16" o:title=""/>
                        </v:shape>
                        <o:OLEObject Type="Embed" ProgID="Equation.DSMT4" ShapeID="_x0000_i1038" DrawAspect="Content" ObjectID="_1350313702" r:id="rId18"/>
                      </w:object>
                    </w:r>
                  </w:p>
                </w:txbxContent>
              </v:textbox>
            </v:shape>
            <v:shape id="_x0000_s4317" type="#_x0000_t202" style="position:absolute;left:4456;top:14243;width:864;height:438" stroked="f">
              <v:textbox style="mso-next-textbox:#_x0000_s4317" inset="0,0,0,0">
                <w:txbxContent>
                  <w:p w:rsidR="00052024" w:rsidRPr="003E72FE" w:rsidRDefault="00052024">
                    <w:pPr>
                      <w:rPr>
                        <w:lang w:val="hr-HR"/>
                      </w:rPr>
                    </w:pPr>
                    <w:r>
                      <w:rPr>
                        <w:lang w:val="hr-HR"/>
                      </w:rPr>
                      <w:t>+</w:t>
                    </w:r>
                    <w:r w:rsidRPr="00645FCD">
                      <w:rPr>
                        <w:position w:val="-14"/>
                      </w:rPr>
                      <w:object w:dxaOrig="340" w:dyaOrig="380">
                        <v:shape id="_x0000_i1036" type="#_x0000_t75" style="width:19pt;height:21pt" o:ole="">
                          <v:imagedata r:id="rId16" o:title=""/>
                        </v:shape>
                        <o:OLEObject Type="Embed" ProgID="Equation.DSMT4" ShapeID="_x0000_i1036" DrawAspect="Content" ObjectID="_1350313700" r:id="rId19"/>
                      </w:object>
                    </w:r>
                  </w:p>
                </w:txbxContent>
              </v:textbox>
            </v:shape>
            <v:shape id="_x0000_s4318" type="#_x0000_t202" style="position:absolute;left:6414;top:14243;width:864;height:438" stroked="f">
              <v:textbox style="mso-next-textbox:#_x0000_s4318" inset="0,0,0,0">
                <w:txbxContent>
                  <w:p w:rsidR="00052024" w:rsidRPr="003E72FE" w:rsidRDefault="00052024">
                    <w:pPr>
                      <w:rPr>
                        <w:lang w:val="hr-HR"/>
                      </w:rPr>
                    </w:pPr>
                    <w:r>
                      <w:rPr>
                        <w:lang w:val="hr-HR"/>
                      </w:rPr>
                      <w:t>+</w:t>
                    </w:r>
                    <w:r w:rsidRPr="00645FCD">
                      <w:rPr>
                        <w:position w:val="-14"/>
                      </w:rPr>
                      <w:object w:dxaOrig="340" w:dyaOrig="380">
                        <v:shape id="_x0000_i1037" type="#_x0000_t75" style="width:19pt;height:21pt" o:ole="">
                          <v:imagedata r:id="rId16" o:title=""/>
                        </v:shape>
                        <o:OLEObject Type="Embed" ProgID="Equation.DSMT4" ShapeID="_x0000_i1037" DrawAspect="Content" ObjectID="_1350313701" r:id="rId20"/>
                      </w:object>
                    </w:r>
                  </w:p>
                </w:txbxContent>
              </v:textbox>
            </v:shape>
          </v:group>
        </w:pict>
      </w: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Default="003E2890" w:rsidP="00205032">
      <w:pPr>
        <w:tabs>
          <w:tab w:val="left" w:pos="6379"/>
        </w:tabs>
        <w:jc w:val="both"/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lastRenderedPageBreak/>
        <w:t xml:space="preserve">Znak centrifugalnog momenta inercije </w:t>
      </w:r>
      <w:r w:rsidR="00BF3FFB">
        <w:rPr>
          <w:rFonts w:ascii="Arial" w:hAnsi="Arial"/>
          <w:lang w:val="hr-HR"/>
        </w:rPr>
        <w:t>(</w:t>
      </w:r>
      <w:r w:rsidR="00BF3FFB" w:rsidRPr="00FD2CEC">
        <w:rPr>
          <w:rFonts w:ascii="Arial" w:hAnsi="Arial"/>
          <w:b/>
          <w:color w:val="FF00FF"/>
          <w:lang w:val="hr-HR"/>
        </w:rPr>
        <w:t>-</w:t>
      </w:r>
      <w:r w:rsidR="00BF3FFB">
        <w:rPr>
          <w:rFonts w:ascii="Arial" w:hAnsi="Arial"/>
          <w:lang w:val="hr-HR"/>
        </w:rPr>
        <w:t>79,42 cm</w:t>
      </w:r>
      <w:r w:rsidR="00EB3AFD">
        <w:rPr>
          <w:rFonts w:ascii="Arial" w:hAnsi="Arial"/>
          <w:vertAlign w:val="superscript"/>
          <w:lang w:val="hr-HR"/>
        </w:rPr>
        <w:t>4</w:t>
      </w:r>
      <w:r w:rsidR="00FD2CEC">
        <w:rPr>
          <w:rFonts w:ascii="Arial" w:hAnsi="Arial"/>
          <w:lang w:val="hr-HR"/>
        </w:rPr>
        <w:t xml:space="preserve">) </w:t>
      </w:r>
      <w:r>
        <w:rPr>
          <w:rFonts w:ascii="Arial" w:hAnsi="Arial"/>
          <w:lang w:val="hr-HR"/>
        </w:rPr>
        <w:t xml:space="preserve">određuje se na osnovu položaja presjeka u odnosu na njegove težišne ose. Težišne ose dijele presjek u četiri kvadranta. U I i III kvadrantu proizvod koordinata xy je pozitivan, dok je u II iIV kvadrantu taj proizvod negativan. Na osnovu definicije centrifugalnog momenta inercije </w:t>
      </w:r>
      <w:r>
        <w:rPr>
          <w:rFonts w:ascii="Arial" w:hAnsi="Arial"/>
          <w:position w:val="-16"/>
          <w:lang w:val="hr-HR"/>
        </w:rPr>
        <w:object w:dxaOrig="1420" w:dyaOrig="440">
          <v:shape id="_x0000_i1029" type="#_x0000_t75" style="width:71pt;height:22pt" o:ole="" fillcolor="window">
            <v:imagedata r:id="rId21" o:title=""/>
          </v:shape>
          <o:OLEObject Type="Embed" ProgID="Equation.3" ShapeID="_x0000_i1029" DrawAspect="Content" ObjectID="_1350313694" r:id="rId22"/>
        </w:object>
      </w:r>
      <w:r>
        <w:rPr>
          <w:rFonts w:ascii="Arial" w:hAnsi="Arial"/>
          <w:lang w:val="hr-HR"/>
        </w:rPr>
        <w:t xml:space="preserve"> slijedi da će moment u I I III kvadrantu biti pozitivan, a u II i IV kvadrantu negativan. Ukupan centrifugalni moment je jednak zbiru centrifugalnih momenata po kvadrantima. Vizuelno posmatrajući profil u odnosu na sopstveni koordinatni sistem možemo ocjeniti procenat površine po pojedinim kvadrantima, a time i znak ukupnog cetrifugalnog momenta inercije.</w:t>
      </w: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Default="00EB3AFD">
      <w:pPr>
        <w:tabs>
          <w:tab w:val="left" w:pos="6379"/>
        </w:tabs>
        <w:rPr>
          <w:rFonts w:ascii="Arial" w:hAnsi="Arial"/>
          <w:lang w:val="hr-HR"/>
        </w:rPr>
      </w:pPr>
      <w:r w:rsidRPr="00205032">
        <w:rPr>
          <w:rFonts w:ascii="Arial" w:hAnsi="Arial"/>
          <w:position w:val="-56"/>
          <w:lang w:val="hr-HR"/>
        </w:rPr>
        <w:object w:dxaOrig="8640" w:dyaOrig="1240">
          <v:shape id="_x0000_i1030" type="#_x0000_t75" style="width:6in;height:62pt" o:ole="" fillcolor="window">
            <v:imagedata r:id="rId23" o:title=""/>
          </v:shape>
          <o:OLEObject Type="Embed" ProgID="Equation.3" ShapeID="_x0000_i1030" DrawAspect="Content" ObjectID="_1350313695" r:id="rId24"/>
        </w:object>
      </w: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Pr="00FD7748" w:rsidRDefault="00205032">
      <w:pPr>
        <w:tabs>
          <w:tab w:val="left" w:pos="6379"/>
        </w:tabs>
        <w:rPr>
          <w:rFonts w:ascii="Arial" w:hAnsi="Arial"/>
          <w:b/>
          <w:lang w:val="hr-HR"/>
        </w:rPr>
      </w:pPr>
      <w:r w:rsidRPr="00FD7748">
        <w:rPr>
          <w:rFonts w:ascii="Arial" w:hAnsi="Arial"/>
          <w:b/>
          <w:lang w:val="hr-HR"/>
        </w:rPr>
        <w:t>1.3 Glavni momenti inercije i položaj glavnih osa inercije</w:t>
      </w:r>
    </w:p>
    <w:p w:rsidR="00205032" w:rsidRDefault="00205032">
      <w:pPr>
        <w:tabs>
          <w:tab w:val="left" w:pos="6379"/>
        </w:tabs>
        <w:rPr>
          <w:rFonts w:ascii="Arial" w:hAnsi="Arial"/>
          <w:lang w:val="hr-HR"/>
        </w:rPr>
      </w:pPr>
    </w:p>
    <w:p w:rsidR="00891969" w:rsidRDefault="007F7E9E">
      <w:pPr>
        <w:tabs>
          <w:tab w:val="left" w:pos="6379"/>
        </w:tabs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t xml:space="preserve">Prilikom rotiranja koordinatnog sistema </w:t>
      </w:r>
      <w:r w:rsidRPr="00EB3AFD">
        <w:rPr>
          <w:rFonts w:ascii="Arial" w:hAnsi="Arial"/>
          <w:i/>
          <w:lang w:val="hr-HR"/>
        </w:rPr>
        <w:t>C</w:t>
      </w:r>
      <w:r w:rsidRPr="00EB3AFD">
        <w:rPr>
          <w:rFonts w:ascii="Arial" w:hAnsi="Arial"/>
          <w:i/>
          <w:lang w:val="hr-HR"/>
        </w:rPr>
        <w:sym w:font="Symbol" w:char="F078"/>
      </w:r>
      <w:r w:rsidRPr="00EB3AFD">
        <w:rPr>
          <w:rFonts w:ascii="Arial" w:hAnsi="Arial"/>
          <w:i/>
          <w:lang w:val="hr-HR"/>
        </w:rPr>
        <w:sym w:font="Symbol" w:char="F068"/>
      </w:r>
      <w:r>
        <w:rPr>
          <w:rFonts w:ascii="Arial" w:hAnsi="Arial"/>
          <w:lang w:val="hr-HR"/>
        </w:rPr>
        <w:t xml:space="preserve">, momenti inercije mijenjaju vrijednosti. Za određen položaj osa </w:t>
      </w:r>
      <w:r>
        <w:rPr>
          <w:rFonts w:ascii="Arial" w:hAnsi="Arial"/>
          <w:lang w:val="hr-HR"/>
        </w:rPr>
        <w:sym w:font="Symbol" w:char="F061"/>
      </w:r>
      <w:r>
        <w:rPr>
          <w:rFonts w:ascii="Arial" w:hAnsi="Arial"/>
          <w:lang w:val="hr-HR"/>
        </w:rPr>
        <w:t xml:space="preserve"> imaju ekstremne vrijednosti </w:t>
      </w:r>
      <w:r w:rsidRPr="00EB3AFD">
        <w:rPr>
          <w:rFonts w:ascii="Arial" w:hAnsi="Arial"/>
          <w:i/>
          <w:lang w:val="hr-HR"/>
        </w:rPr>
        <w:t>I</w:t>
      </w:r>
      <w:r w:rsidRPr="00EB3AFD">
        <w:rPr>
          <w:rFonts w:ascii="Arial" w:hAnsi="Arial"/>
          <w:i/>
          <w:vertAlign w:val="subscript"/>
          <w:lang w:val="hr-HR"/>
        </w:rPr>
        <w:t>1</w:t>
      </w:r>
      <w:r w:rsidRPr="00EB3AFD">
        <w:rPr>
          <w:rFonts w:ascii="Arial" w:hAnsi="Arial"/>
          <w:i/>
          <w:lang w:val="hr-HR"/>
        </w:rPr>
        <w:t>= I</w:t>
      </w:r>
      <w:r w:rsidRPr="00EB3AFD">
        <w:rPr>
          <w:rFonts w:ascii="Arial" w:hAnsi="Arial"/>
          <w:i/>
          <w:vertAlign w:val="subscript"/>
          <w:lang w:val="hr-HR"/>
        </w:rPr>
        <w:t>max</w:t>
      </w:r>
      <w:r>
        <w:rPr>
          <w:rFonts w:ascii="Arial" w:hAnsi="Arial"/>
          <w:lang w:val="hr-HR"/>
        </w:rPr>
        <w:t xml:space="preserve"> i </w:t>
      </w:r>
      <w:r w:rsidRPr="00EB3AFD">
        <w:rPr>
          <w:rFonts w:ascii="Arial" w:hAnsi="Arial"/>
          <w:i/>
          <w:lang w:val="hr-HR"/>
        </w:rPr>
        <w:t>I</w:t>
      </w:r>
      <w:r w:rsidRPr="00EB3AFD">
        <w:rPr>
          <w:rFonts w:ascii="Arial" w:hAnsi="Arial"/>
          <w:i/>
          <w:vertAlign w:val="subscript"/>
          <w:lang w:val="hr-HR"/>
        </w:rPr>
        <w:t>2</w:t>
      </w:r>
      <w:r w:rsidRPr="00EB3AFD">
        <w:rPr>
          <w:rFonts w:ascii="Arial" w:hAnsi="Arial"/>
          <w:i/>
          <w:lang w:val="hr-HR"/>
        </w:rPr>
        <w:t>= I</w:t>
      </w:r>
      <w:r w:rsidRPr="00EB3AFD">
        <w:rPr>
          <w:rFonts w:ascii="Arial" w:hAnsi="Arial"/>
          <w:i/>
          <w:vertAlign w:val="subscript"/>
          <w:lang w:val="hr-HR"/>
        </w:rPr>
        <w:t>min</w:t>
      </w:r>
      <w:r>
        <w:rPr>
          <w:rFonts w:ascii="Arial" w:hAnsi="Arial"/>
          <w:lang w:val="hr-HR"/>
        </w:rPr>
        <w:t xml:space="preserve">, a centrifugalni moment inercije </w:t>
      </w:r>
      <w:r w:rsidR="00891969">
        <w:rPr>
          <w:rFonts w:ascii="Arial" w:hAnsi="Arial"/>
          <w:lang w:val="hr-HR"/>
        </w:rPr>
        <w:t>je jednak nuli.</w:t>
      </w:r>
    </w:p>
    <w:p w:rsidR="00205032" w:rsidRDefault="00205032">
      <w:pPr>
        <w:tabs>
          <w:tab w:val="left" w:pos="6379"/>
        </w:tabs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t>Vrijednosti glavnih momenata</w:t>
      </w:r>
      <w:r w:rsidR="00FD7748">
        <w:rPr>
          <w:rFonts w:ascii="Arial" w:hAnsi="Arial"/>
          <w:lang w:val="hr-HR"/>
        </w:rPr>
        <w:t xml:space="preserve"> inercije</w:t>
      </w:r>
      <w:r>
        <w:rPr>
          <w:rFonts w:ascii="Arial" w:hAnsi="Arial"/>
          <w:lang w:val="hr-HR"/>
        </w:rPr>
        <w:t xml:space="preserve"> i položaj glavnih osa</w:t>
      </w:r>
      <w:r w:rsidR="00FD7748">
        <w:rPr>
          <w:rFonts w:ascii="Arial" w:hAnsi="Arial"/>
          <w:lang w:val="hr-HR"/>
        </w:rPr>
        <w:t xml:space="preserve"> inercije</w:t>
      </w:r>
      <w:r>
        <w:rPr>
          <w:rFonts w:ascii="Arial" w:hAnsi="Arial"/>
          <w:lang w:val="hr-HR"/>
        </w:rPr>
        <w:t xml:space="preserve"> određujemo prema </w:t>
      </w:r>
      <w:r w:rsidR="00FD7748">
        <w:rPr>
          <w:rFonts w:ascii="Arial" w:hAnsi="Arial"/>
          <w:lang w:val="hr-HR"/>
        </w:rPr>
        <w:t>formulama:</w:t>
      </w:r>
    </w:p>
    <w:p w:rsidR="00FD7748" w:rsidRDefault="00EB3AFD">
      <w:pPr>
        <w:tabs>
          <w:tab w:val="left" w:pos="6379"/>
        </w:tabs>
        <w:rPr>
          <w:rFonts w:ascii="Arial" w:hAnsi="Arial"/>
          <w:lang w:val="hr-HR"/>
        </w:rPr>
      </w:pPr>
      <w:r w:rsidRPr="00645FCD">
        <w:rPr>
          <w:position w:val="-156"/>
        </w:rPr>
        <w:object w:dxaOrig="6780" w:dyaOrig="3240">
          <v:shape id="_x0000_i1031" type="#_x0000_t75" style="width:339pt;height:162pt" o:ole="">
            <v:imagedata r:id="rId25" o:title=""/>
          </v:shape>
          <o:OLEObject Type="Embed" ProgID="Equation.DSMT4" ShapeID="_x0000_i1031" DrawAspect="Content" ObjectID="_1350313696" r:id="rId26"/>
        </w:object>
      </w: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Default="00891969" w:rsidP="00EB3AFD">
      <w:pPr>
        <w:tabs>
          <w:tab w:val="left" w:pos="6379"/>
        </w:tabs>
        <w:jc w:val="both"/>
        <w:rPr>
          <w:rFonts w:ascii="Arial" w:hAnsi="Arial"/>
          <w:lang w:val="hr-HR"/>
        </w:rPr>
      </w:pPr>
      <w:r w:rsidRPr="006B291E">
        <w:rPr>
          <w:rFonts w:ascii="Arial" w:hAnsi="Arial"/>
          <w:b/>
          <w:lang w:val="hr-HR"/>
        </w:rPr>
        <w:t xml:space="preserve">Ugao </w:t>
      </w:r>
      <w:r w:rsidRPr="006B291E">
        <w:rPr>
          <w:rFonts w:ascii="Arial" w:hAnsi="Arial"/>
          <w:b/>
          <w:lang w:val="hr-HR"/>
        </w:rPr>
        <w:sym w:font="Symbol" w:char="F061"/>
      </w:r>
      <w:r w:rsidRPr="006B291E">
        <w:rPr>
          <w:rFonts w:ascii="Arial" w:hAnsi="Arial"/>
          <w:b/>
          <w:lang w:val="hr-HR"/>
        </w:rPr>
        <w:t xml:space="preserve"> određuje položaj glavne ose 1</w:t>
      </w:r>
      <w:r>
        <w:rPr>
          <w:rFonts w:ascii="Arial" w:hAnsi="Arial"/>
          <w:lang w:val="hr-HR"/>
        </w:rPr>
        <w:t xml:space="preserve">, a odmjerava se od </w:t>
      </w:r>
      <w:r w:rsidRPr="006B291E">
        <w:rPr>
          <w:rFonts w:ascii="Arial" w:hAnsi="Arial"/>
          <w:u w:val="single"/>
          <w:lang w:val="hr-HR"/>
        </w:rPr>
        <w:t>ose veće vrijednosti momenta inercije</w:t>
      </w:r>
      <w:r w:rsidR="006B291E">
        <w:rPr>
          <w:rFonts w:ascii="Arial" w:hAnsi="Arial"/>
          <w:lang w:val="hr-HR"/>
        </w:rPr>
        <w:t xml:space="preserve"> u smjeru suprotno kazaljci na </w:t>
      </w:r>
      <w:r>
        <w:rPr>
          <w:rFonts w:ascii="Arial" w:hAnsi="Arial"/>
          <w:lang w:val="hr-HR"/>
        </w:rPr>
        <w:t xml:space="preserve">satu ili u smjeru kazaljke zavisno je li vrijednost ugla </w:t>
      </w:r>
      <w:r w:rsidR="006B291E">
        <w:rPr>
          <w:rFonts w:ascii="Arial" w:hAnsi="Arial"/>
          <w:lang w:val="hr-HR"/>
        </w:rPr>
        <w:sym w:font="Symbol" w:char="F061"/>
      </w:r>
      <w:r w:rsidR="006B291E">
        <w:rPr>
          <w:rFonts w:ascii="Arial" w:hAnsi="Arial"/>
          <w:lang w:val="hr-HR"/>
        </w:rPr>
        <w:t xml:space="preserve"> </w:t>
      </w:r>
      <w:r>
        <w:rPr>
          <w:rFonts w:ascii="Arial" w:hAnsi="Arial"/>
          <w:lang w:val="hr-HR"/>
        </w:rPr>
        <w:t>pozitivna ili negativna.</w:t>
      </w:r>
    </w:p>
    <w:p w:rsidR="00891969" w:rsidRDefault="005304AE">
      <w:pPr>
        <w:tabs>
          <w:tab w:val="left" w:pos="6379"/>
        </w:tabs>
        <w:rPr>
          <w:rFonts w:ascii="Arial" w:hAnsi="Arial"/>
          <w:lang w:val="hr-HR"/>
        </w:rPr>
      </w:pPr>
      <w:r>
        <w:rPr>
          <w:rFonts w:ascii="Arial" w:hAnsi="Arial"/>
          <w:noProof/>
          <w:lang w:val="hr-HR"/>
        </w:rPr>
        <w:pict>
          <v:group id="_x0000_s4267" style="position:absolute;margin-left:231.6pt;margin-top:8.95pt;width:106.25pt;height:125.8pt;z-index:9" coordorigin="4278,1492" coordsize="2125,2516">
            <v:line id="_x0000_s4268" style="position:absolute" from="4295,3260" to="6233,3261">
              <v:stroke endarrow="block"/>
            </v:line>
            <v:line id="_x0000_s4269" style="position:absolute;flip:y" from="4533,1492" to="4534,3804">
              <v:stroke endarrow="block"/>
            </v:line>
            <v:shape id="_x0000_s4270" type="#_x0000_t202" style="position:absolute;left:5910;top:3260;width:374;height:390" filled="f" stroked="f">
              <v:textbox style="mso-next-textbox:#_x0000_s4270" inset="0,0,0,0">
                <w:txbxContent>
                  <w:p w:rsidR="006B291E" w:rsidRDefault="006B291E" w:rsidP="006B291E">
                    <w:r>
                      <w:sym w:font="Symbol" w:char="F078"/>
                    </w:r>
                  </w:p>
                </w:txbxContent>
              </v:textbox>
            </v:shape>
            <v:shape id="_x0000_s4271" type="#_x0000_t202" style="position:absolute;left:4278;top:1509;width:357;height:391" filled="f" stroked="f">
              <v:textbox style="mso-next-textbox:#_x0000_s4271" inset="0,0,0,0">
                <w:txbxContent>
                  <w:p w:rsidR="006B291E" w:rsidRPr="006B291E" w:rsidRDefault="006B291E" w:rsidP="006B291E">
                    <w:r>
                      <w:sym w:font="Symbol" w:char="F068"/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4272" type="#_x0000_t19" style="position:absolute;left:4516;top:2019;width:564;height:1241" coordsize="9816,21600" adj=",-4126875" path="wr-21600,,21600,43200,,,9816,2359nfewr-21600,,21600,43200,,,9816,2359l,21600nsxe">
              <v:stroke endarrow="block"/>
              <v:path o:connectlocs="0,0;9816,2359;0,21600"/>
            </v:shape>
            <v:line id="_x0000_s4273" style="position:absolute;flip:y" from="4533,1628" to="5298,3260" strokecolor="fuchsia">
              <v:stroke endarrow="block"/>
            </v:line>
            <v:line id="_x0000_s4274" style="position:absolute" from="4516,3243" to="6386,3991" strokecolor="fuchsia">
              <v:stroke endarrow="block"/>
            </v:line>
            <v:shape id="_x0000_s4275" type="#_x0000_t202" style="position:absolute;left:4924;top:1526;width:357;height:391" filled="f" stroked="f">
              <v:textbox style="mso-next-textbox:#_x0000_s4275" inset="0,0,0,0">
                <w:txbxContent>
                  <w:p w:rsidR="006B291E" w:rsidRPr="006B291E" w:rsidRDefault="006B291E" w:rsidP="006B291E">
                    <w:pPr>
                      <w:rPr>
                        <w:lang w:val="hr-HR"/>
                      </w:rPr>
                    </w:pPr>
                    <w:r>
                      <w:rPr>
                        <w:lang w:val="hr-HR"/>
                      </w:rPr>
                      <w:t>(1)</w:t>
                    </w:r>
                  </w:p>
                </w:txbxContent>
              </v:textbox>
            </v:shape>
            <v:shape id="_x0000_s4276" type="#_x0000_t202" style="position:absolute;left:6046;top:3617;width:357;height:391" filled="f" stroked="f">
              <v:textbox style="mso-next-textbox:#_x0000_s4276" inset="0,0,0,0">
                <w:txbxContent>
                  <w:p w:rsidR="006B291E" w:rsidRPr="006B291E" w:rsidRDefault="006B291E" w:rsidP="006B291E">
                    <w:pPr>
                      <w:rPr>
                        <w:lang w:val="hr-HR"/>
                      </w:rPr>
                    </w:pPr>
                    <w:r>
                      <w:rPr>
                        <w:lang w:val="hr-HR"/>
                      </w:rPr>
                      <w:t>(2)</w:t>
                    </w:r>
                  </w:p>
                </w:txbxContent>
              </v:textbox>
            </v:shape>
            <v:shape id="_x0000_s4277" type="#_x0000_t202" style="position:absolute;left:4703;top:1781;width:357;height:391" filled="f" stroked="f">
              <v:textbox style="mso-next-textbox:#_x0000_s4277" inset="0,0,0,0">
                <w:txbxContent>
                  <w:p w:rsidR="006B291E" w:rsidRPr="006B291E" w:rsidRDefault="006B291E" w:rsidP="006B291E">
                    <w:r>
                      <w:sym w:font="Symbol" w:char="F061"/>
                    </w:r>
                  </w:p>
                </w:txbxContent>
              </v:textbox>
            </v:shape>
          </v:group>
        </w:pict>
      </w:r>
      <w:r w:rsidR="00891969">
        <w:rPr>
          <w:rFonts w:ascii="Arial" w:hAnsi="Arial"/>
          <w:lang w:val="hr-HR"/>
        </w:rPr>
        <w:t>Primjer:</w:t>
      </w:r>
    </w:p>
    <w:p w:rsidR="005304AE" w:rsidRDefault="005304AE">
      <w:pPr>
        <w:tabs>
          <w:tab w:val="left" w:pos="6379"/>
        </w:tabs>
        <w:rPr>
          <w:rFonts w:ascii="Arial" w:hAnsi="Arial"/>
          <w:lang w:val="hr-HR"/>
        </w:rPr>
      </w:pPr>
    </w:p>
    <w:p w:rsidR="00891969" w:rsidRPr="006B291E" w:rsidRDefault="006B291E">
      <w:pPr>
        <w:tabs>
          <w:tab w:val="left" w:pos="6379"/>
        </w:tabs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sym w:font="Symbol" w:char="F061"/>
      </w:r>
      <w:r>
        <w:rPr>
          <w:rFonts w:ascii="Arial" w:hAnsi="Arial"/>
          <w:lang w:val="hr-HR"/>
        </w:rPr>
        <w:t>= - 19</w:t>
      </w:r>
      <w:r>
        <w:rPr>
          <w:rFonts w:ascii="Arial" w:hAnsi="Arial"/>
          <w:lang w:val="hr-HR"/>
        </w:rPr>
        <w:sym w:font="Symbol" w:char="F0B0"/>
      </w:r>
      <w:r>
        <w:rPr>
          <w:rFonts w:ascii="Arial" w:hAnsi="Arial"/>
          <w:lang w:val="hr-HR"/>
        </w:rPr>
        <w:t>;  I</w:t>
      </w:r>
      <w:r>
        <w:rPr>
          <w:rFonts w:ascii="Arial" w:hAnsi="Arial"/>
          <w:lang w:val="hr-HR"/>
        </w:rPr>
        <w:sym w:font="Symbol" w:char="F078"/>
      </w:r>
      <w:r>
        <w:rPr>
          <w:rFonts w:ascii="Arial" w:hAnsi="Arial"/>
          <w:lang w:val="hr-HR"/>
        </w:rPr>
        <w:t>=250 cm</w:t>
      </w:r>
      <w:r>
        <w:rPr>
          <w:rFonts w:ascii="Arial" w:hAnsi="Arial"/>
          <w:vertAlign w:val="superscript"/>
          <w:lang w:val="hr-HR"/>
        </w:rPr>
        <w:t>4</w:t>
      </w:r>
      <w:r>
        <w:rPr>
          <w:rFonts w:ascii="Arial" w:hAnsi="Arial"/>
          <w:lang w:val="hr-HR"/>
        </w:rPr>
        <w:t xml:space="preserve"> i I</w:t>
      </w:r>
      <w:r>
        <w:rPr>
          <w:rFonts w:ascii="Arial" w:hAnsi="Arial"/>
          <w:lang w:val="hr-HR"/>
        </w:rPr>
        <w:sym w:font="Symbol" w:char="F068"/>
      </w:r>
      <w:r>
        <w:rPr>
          <w:rFonts w:ascii="Arial" w:hAnsi="Arial"/>
          <w:lang w:val="hr-HR"/>
        </w:rPr>
        <w:t>=500 cm</w:t>
      </w:r>
      <w:r>
        <w:rPr>
          <w:rFonts w:ascii="Arial" w:hAnsi="Arial"/>
          <w:vertAlign w:val="superscript"/>
          <w:lang w:val="hr-HR"/>
        </w:rPr>
        <w:t>4</w:t>
      </w:r>
      <w:r>
        <w:rPr>
          <w:rFonts w:ascii="Arial" w:hAnsi="Arial"/>
          <w:lang w:val="hr-HR"/>
        </w:rPr>
        <w:t>,</w:t>
      </w: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6B291E" w:rsidRDefault="006B291E">
      <w:pPr>
        <w:tabs>
          <w:tab w:val="left" w:pos="6379"/>
        </w:tabs>
        <w:rPr>
          <w:rFonts w:ascii="Arial" w:hAnsi="Arial"/>
          <w:lang w:val="hr-HR"/>
        </w:rPr>
      </w:pPr>
    </w:p>
    <w:p w:rsidR="006B291E" w:rsidRDefault="006B291E">
      <w:pPr>
        <w:tabs>
          <w:tab w:val="left" w:pos="6379"/>
        </w:tabs>
        <w:rPr>
          <w:rFonts w:ascii="Arial" w:hAnsi="Arial"/>
          <w:lang w:val="hr-HR"/>
        </w:rPr>
      </w:pPr>
    </w:p>
    <w:p w:rsidR="006B291E" w:rsidRDefault="006B291E">
      <w:pPr>
        <w:tabs>
          <w:tab w:val="left" w:pos="6379"/>
        </w:tabs>
        <w:rPr>
          <w:rFonts w:ascii="Arial" w:hAnsi="Arial"/>
          <w:lang w:val="hr-HR"/>
        </w:rPr>
      </w:pPr>
    </w:p>
    <w:p w:rsidR="006B291E" w:rsidRDefault="006B291E">
      <w:pPr>
        <w:tabs>
          <w:tab w:val="left" w:pos="6379"/>
        </w:tabs>
        <w:rPr>
          <w:rFonts w:ascii="Arial" w:hAnsi="Arial"/>
          <w:lang w:val="hr-HR"/>
        </w:rPr>
      </w:pPr>
    </w:p>
    <w:p w:rsidR="006B291E" w:rsidRDefault="006B291E">
      <w:pPr>
        <w:tabs>
          <w:tab w:val="left" w:pos="6379"/>
        </w:tabs>
        <w:rPr>
          <w:rFonts w:ascii="Arial" w:hAnsi="Arial"/>
          <w:lang w:val="hr-HR"/>
        </w:rPr>
      </w:pPr>
    </w:p>
    <w:p w:rsidR="006B291E" w:rsidRDefault="006B291E">
      <w:pPr>
        <w:tabs>
          <w:tab w:val="left" w:pos="6379"/>
        </w:tabs>
        <w:rPr>
          <w:rFonts w:ascii="Arial" w:hAnsi="Arial"/>
          <w:lang w:val="hr-HR"/>
        </w:rPr>
      </w:pPr>
    </w:p>
    <w:p w:rsidR="003E2890" w:rsidRPr="005304AE" w:rsidRDefault="005304AE">
      <w:pPr>
        <w:tabs>
          <w:tab w:val="left" w:pos="6379"/>
        </w:tabs>
        <w:rPr>
          <w:rFonts w:ascii="Arial" w:hAnsi="Arial"/>
          <w:b/>
          <w:lang w:val="hr-HR"/>
        </w:rPr>
      </w:pPr>
      <w:r>
        <w:rPr>
          <w:rFonts w:ascii="Arial" w:hAnsi="Arial"/>
          <w:b/>
          <w:lang w:val="hr-HR"/>
        </w:rPr>
        <w:t xml:space="preserve">2. Momenti inecije za zarotirane ose za ugao </w:t>
      </w:r>
      <w:r>
        <w:rPr>
          <w:rFonts w:ascii="Arial" w:hAnsi="Arial"/>
          <w:b/>
          <w:lang w:val="hr-HR"/>
        </w:rPr>
        <w:sym w:font="Symbol" w:char="F06A"/>
      </w:r>
      <w:r>
        <w:rPr>
          <w:rFonts w:ascii="Arial" w:hAnsi="Arial"/>
          <w:b/>
          <w:lang w:val="hr-HR"/>
        </w:rPr>
        <w:t>=50</w:t>
      </w:r>
      <w:r>
        <w:rPr>
          <w:rFonts w:ascii="Arial" w:hAnsi="Arial"/>
          <w:b/>
          <w:lang w:val="hr-HR"/>
        </w:rPr>
        <w:sym w:font="Symbol" w:char="F0B0"/>
      </w: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Default="00EB3AFD">
      <w:pPr>
        <w:tabs>
          <w:tab w:val="left" w:pos="6379"/>
        </w:tabs>
        <w:rPr>
          <w:rFonts w:ascii="Arial" w:hAnsi="Arial"/>
          <w:lang w:val="hr-HR"/>
        </w:rPr>
      </w:pPr>
      <w:r w:rsidRPr="00EB3AFD">
        <w:rPr>
          <w:rFonts w:ascii="Arial" w:hAnsi="Arial"/>
          <w:position w:val="-14"/>
          <w:lang w:val="hr-HR"/>
        </w:rPr>
        <w:object w:dxaOrig="7600" w:dyaOrig="5780">
          <v:shape id="_x0000_i1032" type="#_x0000_t75" style="width:380pt;height:289pt" o:ole="" fillcolor="window">
            <v:imagedata r:id="rId27" o:title=""/>
          </v:shape>
          <o:OLEObject Type="Embed" ProgID="Equation.3" ShapeID="_x0000_i1032" DrawAspect="Content" ObjectID="_1350313697" r:id="rId28"/>
        </w:object>
      </w: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Pr="005304AE" w:rsidRDefault="003E2890">
      <w:pPr>
        <w:tabs>
          <w:tab w:val="left" w:pos="6379"/>
        </w:tabs>
        <w:rPr>
          <w:rFonts w:ascii="Arial" w:hAnsi="Arial"/>
          <w:b/>
          <w:lang w:val="hr-HR"/>
        </w:rPr>
      </w:pPr>
      <w:r w:rsidRPr="005304AE">
        <w:rPr>
          <w:rFonts w:ascii="Arial" w:hAnsi="Arial"/>
          <w:b/>
          <w:lang w:val="hr-HR"/>
        </w:rPr>
        <w:t>3. Glavni poluprečnici inercije i elipsa inercije</w:t>
      </w: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Default="00EB3AFD">
      <w:pPr>
        <w:tabs>
          <w:tab w:val="left" w:pos="6379"/>
        </w:tabs>
        <w:rPr>
          <w:rFonts w:ascii="Arial" w:hAnsi="Arial"/>
          <w:lang w:val="hr-HR"/>
        </w:rPr>
      </w:pPr>
      <w:r w:rsidRPr="00EB3AFD">
        <w:rPr>
          <w:rFonts w:ascii="Arial" w:hAnsi="Arial"/>
          <w:position w:val="-64"/>
          <w:lang w:val="hr-HR"/>
        </w:rPr>
        <w:object w:dxaOrig="3300" w:dyaOrig="1400">
          <v:shape id="_x0000_i1033" type="#_x0000_t75" style="width:165pt;height:70pt" o:ole="" fillcolor="window">
            <v:imagedata r:id="rId29" o:title=""/>
          </v:shape>
          <o:OLEObject Type="Embed" ProgID="Equation.3" ShapeID="_x0000_i1033" DrawAspect="Content" ObjectID="_1350313698" r:id="rId30"/>
        </w:object>
      </w:r>
    </w:p>
    <w:p w:rsidR="005304AE" w:rsidRPr="005304AE" w:rsidRDefault="005304AE">
      <w:pPr>
        <w:tabs>
          <w:tab w:val="left" w:pos="6379"/>
        </w:tabs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t>Poluprečnici inercije služe za konstruisanje elipse inercije. Poluprečnik</w:t>
      </w:r>
      <w:r w:rsidRPr="00835D73">
        <w:rPr>
          <w:rFonts w:ascii="Arial" w:hAnsi="Arial"/>
          <w:i/>
          <w:lang w:val="hr-HR"/>
        </w:rPr>
        <w:t xml:space="preserve"> i</w:t>
      </w:r>
      <w:r w:rsidRPr="00835D73">
        <w:rPr>
          <w:rFonts w:ascii="Arial" w:hAnsi="Arial"/>
          <w:i/>
          <w:vertAlign w:val="subscript"/>
          <w:lang w:val="hr-HR"/>
        </w:rPr>
        <w:t>1</w:t>
      </w:r>
      <w:r>
        <w:rPr>
          <w:rFonts w:ascii="Arial" w:hAnsi="Arial"/>
          <w:lang w:val="hr-HR"/>
        </w:rPr>
        <w:t xml:space="preserve"> nanosi se na osu 2, a poluprečnik </w:t>
      </w:r>
      <w:r w:rsidRPr="00835D73">
        <w:rPr>
          <w:rFonts w:ascii="Arial" w:hAnsi="Arial"/>
          <w:i/>
          <w:lang w:val="hr-HR"/>
        </w:rPr>
        <w:t>i</w:t>
      </w:r>
      <w:r w:rsidRPr="00835D73">
        <w:rPr>
          <w:rFonts w:ascii="Arial" w:hAnsi="Arial"/>
          <w:i/>
          <w:vertAlign w:val="subscript"/>
          <w:lang w:val="hr-HR"/>
        </w:rPr>
        <w:t>2</w:t>
      </w:r>
      <w:r>
        <w:rPr>
          <w:rFonts w:ascii="Arial" w:hAnsi="Arial"/>
          <w:lang w:val="hr-HR"/>
        </w:rPr>
        <w:t xml:space="preserve"> nanosi se na osu 1. Elipsa inercije ima položaj koji slijedi konturu složenog presjeka.</w:t>
      </w: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Default="004C75B0">
      <w:pPr>
        <w:tabs>
          <w:tab w:val="left" w:pos="6379"/>
        </w:tabs>
        <w:rPr>
          <w:rFonts w:ascii="Arial" w:hAnsi="Arial"/>
          <w:lang w:val="hr-HR"/>
        </w:rPr>
      </w:pPr>
    </w:p>
    <w:p w:rsidR="003E2890" w:rsidRPr="00C8264C" w:rsidRDefault="00EB3AFD">
      <w:pPr>
        <w:tabs>
          <w:tab w:val="left" w:pos="6379"/>
        </w:tabs>
        <w:rPr>
          <w:rFonts w:ascii="Arial" w:hAnsi="Arial"/>
          <w:b/>
          <w:lang w:val="hr-HR"/>
        </w:rPr>
      </w:pPr>
      <w:r>
        <w:rPr>
          <w:rFonts w:ascii="Arial" w:hAnsi="Arial"/>
          <w:b/>
          <w:lang w:val="hr-HR"/>
        </w:rPr>
        <w:br w:type="page"/>
      </w:r>
      <w:r w:rsidR="003E2890" w:rsidRPr="00C8264C">
        <w:rPr>
          <w:rFonts w:ascii="Arial" w:hAnsi="Arial"/>
          <w:b/>
          <w:lang w:val="hr-HR"/>
        </w:rPr>
        <w:lastRenderedPageBreak/>
        <w:t>4.</w:t>
      </w:r>
      <w:r>
        <w:rPr>
          <w:rFonts w:ascii="Arial" w:hAnsi="Arial"/>
          <w:b/>
          <w:lang w:val="hr-HR"/>
        </w:rPr>
        <w:t xml:space="preserve"> </w:t>
      </w:r>
      <w:r w:rsidR="003E2890" w:rsidRPr="00C8264C">
        <w:rPr>
          <w:rFonts w:ascii="Arial" w:hAnsi="Arial"/>
          <w:b/>
          <w:lang w:val="hr-HR"/>
        </w:rPr>
        <w:t>Morov krug inercije</w:t>
      </w:r>
    </w:p>
    <w:p w:rsidR="003E2890" w:rsidRDefault="003E2890">
      <w:pPr>
        <w:tabs>
          <w:tab w:val="left" w:pos="6379"/>
        </w:tabs>
        <w:rPr>
          <w:rFonts w:ascii="Arial" w:hAnsi="Arial"/>
          <w:lang w:val="hr-HR"/>
        </w:rPr>
      </w:pPr>
    </w:p>
    <w:p w:rsidR="004C75B0" w:rsidRPr="00E105B3" w:rsidRDefault="00907FC0">
      <w:pPr>
        <w:tabs>
          <w:tab w:val="left" w:pos="6379"/>
        </w:tabs>
        <w:rPr>
          <w:rFonts w:ascii="Arial" w:hAnsi="Arial"/>
          <w:lang w:val="hr-HR"/>
        </w:rPr>
      </w:pPr>
      <w:r>
        <w:rPr>
          <w:noProof/>
          <w:lang w:val="hr-HR"/>
        </w:rPr>
        <w:pict>
          <v:line id="_x0000_s4298" style="position:absolute;z-index:12" from="9.35pt,152.75pt" to="87.35pt,152.75pt">
            <v:stroke endarrow="block"/>
          </v:line>
        </w:pict>
      </w:r>
      <w:r w:rsidR="00FE793E">
        <w:rPr>
          <w:noProof/>
          <w:lang w:val="hr-HR"/>
        </w:rPr>
        <w:pict>
          <v:shape id="_x0000_s4313" type="#_x0000_t202" style="position:absolute;margin-left:264.55pt;margin-top:135.15pt;width:18pt;height:26.9pt;z-index:23" filled="f" stroked="f">
            <v:textbox style="mso-next-textbox:#_x0000_s4313" inset="0,0,0,0">
              <w:txbxContent>
                <w:p w:rsidR="00FE793E" w:rsidRPr="00BC57AC" w:rsidRDefault="00FE793E">
                  <w:pPr>
                    <w:rPr>
                      <w:i/>
                      <w:sz w:val="32"/>
                      <w:szCs w:val="32"/>
                      <w:lang w:val="hr-HR"/>
                    </w:rPr>
                  </w:pPr>
                  <w:r>
                    <w:rPr>
                      <w:i/>
                      <w:sz w:val="32"/>
                      <w:szCs w:val="32"/>
                      <w:lang w:val="hr-HR"/>
                    </w:rPr>
                    <w:t>c</w:t>
                  </w:r>
                </w:p>
              </w:txbxContent>
            </v:textbox>
          </v:shape>
        </w:pict>
      </w:r>
      <w:r w:rsidR="00FE793E">
        <w:rPr>
          <w:noProof/>
          <w:lang w:val="hr-HR"/>
        </w:rPr>
        <w:pict>
          <v:shape id="_x0000_s4312" type="#_x0000_t202" style="position:absolute;margin-left:238.7pt;margin-top:36.7pt;width:18pt;height:26.9pt;z-index:22" filled="f" stroked="f">
            <v:textbox style="mso-next-textbox:#_x0000_s4312" inset="0,0,0,0">
              <w:txbxContent>
                <w:p w:rsidR="00FE793E" w:rsidRPr="00FE793E" w:rsidRDefault="00FE793E" w:rsidP="00FE793E">
                  <w:r>
                    <w:rPr>
                      <w:i/>
                      <w:sz w:val="32"/>
                      <w:szCs w:val="32"/>
                      <w:lang w:val="hr-HR"/>
                    </w:rPr>
                    <w:sym w:font="Symbol" w:char="F068"/>
                  </w:r>
                </w:p>
              </w:txbxContent>
            </v:textbox>
          </v:shape>
        </w:pict>
      </w:r>
      <w:r w:rsidR="00FE793E">
        <w:rPr>
          <w:noProof/>
          <w:lang w:val="hr-HR"/>
        </w:rPr>
        <w:pict>
          <v:shape id="_x0000_s4311" type="#_x0000_t202" style="position:absolute;margin-left:278.85pt;margin-top:242.95pt;width:18pt;height:26.9pt;z-index:21" filled="f" stroked="f">
            <v:textbox style="mso-next-textbox:#_x0000_s4311" inset="0,0,0,0">
              <w:txbxContent>
                <w:p w:rsidR="00FE793E" w:rsidRPr="00FE793E" w:rsidRDefault="00FE793E" w:rsidP="00FE793E">
                  <w:r>
                    <w:rPr>
                      <w:i/>
                      <w:sz w:val="32"/>
                      <w:szCs w:val="32"/>
                      <w:lang w:val="hr-HR"/>
                    </w:rPr>
                    <w:sym w:font="Symbol" w:char="F078"/>
                  </w:r>
                </w:p>
              </w:txbxContent>
            </v:textbox>
          </v:shape>
        </w:pict>
      </w:r>
      <w:r w:rsidR="00FE793E">
        <w:rPr>
          <w:noProof/>
          <w:lang w:val="hr-HR"/>
        </w:rPr>
        <w:pict>
          <v:shape id="_x0000_s4310" type="#_x0000_t202" style="position:absolute;margin-left:140.25pt;margin-top:134.05pt;width:23.5pt;height:26.9pt;z-index:20" filled="f" stroked="f">
            <v:textbox style="mso-next-textbox:#_x0000_s4310" inset="0,0,0,0">
              <w:txbxContent>
                <w:p w:rsidR="00FE793E" w:rsidRPr="00BC57AC" w:rsidRDefault="00907FC0">
                  <w:pPr>
                    <w:rPr>
                      <w:i/>
                      <w:sz w:val="32"/>
                      <w:szCs w:val="32"/>
                      <w:lang w:val="hr-HR"/>
                    </w:rPr>
                  </w:pPr>
                  <w:r>
                    <w:rPr>
                      <w:i/>
                      <w:sz w:val="32"/>
                      <w:szCs w:val="32"/>
                      <w:lang w:val="hr-HR"/>
                    </w:rPr>
                    <w:t>(2</w:t>
                  </w:r>
                  <w:r w:rsidR="00FE793E">
                    <w:rPr>
                      <w:i/>
                      <w:sz w:val="32"/>
                      <w:szCs w:val="32"/>
                      <w:lang w:val="hr-HR"/>
                    </w:rPr>
                    <w:t>)</w:t>
                  </w:r>
                </w:p>
              </w:txbxContent>
            </v:textbox>
          </v:shape>
        </w:pict>
      </w:r>
      <w:r w:rsidR="00FE793E">
        <w:rPr>
          <w:noProof/>
          <w:lang w:val="hr-HR"/>
        </w:rPr>
        <w:pict>
          <v:shape id="_x0000_s4309" type="#_x0000_t202" style="position:absolute;margin-left:366.85pt;margin-top:134.05pt;width:23.5pt;height:26.9pt;z-index:19" filled="f" stroked="f">
            <v:textbox style="mso-next-textbox:#_x0000_s4309" inset="0,0,0,0">
              <w:txbxContent>
                <w:p w:rsidR="00FE793E" w:rsidRPr="00BC57AC" w:rsidRDefault="00FE793E">
                  <w:pPr>
                    <w:rPr>
                      <w:i/>
                      <w:sz w:val="32"/>
                      <w:szCs w:val="32"/>
                      <w:lang w:val="hr-HR"/>
                    </w:rPr>
                  </w:pPr>
                  <w:r>
                    <w:rPr>
                      <w:i/>
                      <w:sz w:val="32"/>
                      <w:szCs w:val="32"/>
                      <w:lang w:val="hr-HR"/>
                    </w:rPr>
                    <w:t>(1)</w:t>
                  </w:r>
                </w:p>
              </w:txbxContent>
            </v:textbox>
          </v:shape>
        </w:pict>
      </w:r>
      <w:r w:rsidR="00FE793E">
        <w:rPr>
          <w:noProof/>
          <w:lang w:val="hr-HR"/>
        </w:rPr>
        <w:pict>
          <v:shape id="_x0000_s4308" type="#_x0000_t202" style="position:absolute;margin-left:290.4pt;margin-top:181.35pt;width:54.45pt;height:26.9pt;z-index:18" filled="f" stroked="f">
            <v:textbox style="mso-next-textbox:#_x0000_s4308" inset="0,0,0,0">
              <w:txbxContent>
                <w:p w:rsidR="00FE793E" w:rsidRPr="00FE793E" w:rsidRDefault="00FE793E">
                  <w:pPr>
                    <w:rPr>
                      <w:sz w:val="28"/>
                      <w:szCs w:val="28"/>
                      <w:lang w:val="hr-HR"/>
                    </w:rPr>
                  </w:pPr>
                  <w:r w:rsidRPr="00FE793E">
                    <w:rPr>
                      <w:sz w:val="28"/>
                      <w:szCs w:val="28"/>
                      <w:lang w:val="hr-HR"/>
                    </w:rPr>
                    <w:t>2</w:t>
                  </w:r>
                  <w:r w:rsidRPr="00FE793E">
                    <w:rPr>
                      <w:sz w:val="28"/>
                      <w:szCs w:val="28"/>
                      <w:lang w:val="hr-HR"/>
                    </w:rPr>
                    <w:sym w:font="Symbol" w:char="F061"/>
                  </w:r>
                  <w:r>
                    <w:rPr>
                      <w:sz w:val="28"/>
                      <w:szCs w:val="28"/>
                      <w:lang w:val="hr-HR"/>
                    </w:rPr>
                    <w:t>=75</w:t>
                  </w:r>
                  <w:r>
                    <w:rPr>
                      <w:sz w:val="28"/>
                      <w:szCs w:val="28"/>
                      <w:lang w:val="hr-HR"/>
                    </w:rPr>
                    <w:sym w:font="Symbol" w:char="F0B0"/>
                  </w:r>
                </w:p>
              </w:txbxContent>
            </v:textbox>
          </v:shape>
        </w:pict>
      </w:r>
      <w:r w:rsidR="00FE793E">
        <w:rPr>
          <w:noProof/>
          <w:lang w:val="hr-HR"/>
        </w:rPr>
        <w:pict>
          <v:shape id="_x0000_s4307" type="#_x0000_t19" style="position:absolute;margin-left:264pt;margin-top:151.1pt;width:80.85pt;height:78.35pt;flip:y;z-index:17" coordsize="21600,20929" adj="-4960099,,,20929" path="wr-21600,-671,21600,42529,5341,,21600,20929nfewr-21600,-671,21600,42529,5341,,21600,20929l,20929nsxe">
            <v:stroke endarrow="block"/>
            <v:path o:connectlocs="5341,0;21600,20929;0,20929"/>
          </v:shape>
        </w:pict>
      </w:r>
      <w:r w:rsidR="00BC57AC">
        <w:rPr>
          <w:noProof/>
          <w:lang w:val="hr-HR"/>
        </w:rPr>
        <w:pict>
          <v:shape id="_x0000_s4303" type="#_x0000_t202" style="position:absolute;margin-left:356.95pt;margin-top:31.75pt;width:74.8pt;height:26.9pt;z-index:16" filled="f" stroked="f">
            <v:textbox style="mso-next-textbox:#_x0000_s4303" inset="0,0,0,0">
              <w:txbxContent>
                <w:p w:rsidR="00BC57AC" w:rsidRPr="00BC57AC" w:rsidRDefault="00BC57AC">
                  <w:pPr>
                    <w:rPr>
                      <w:szCs w:val="24"/>
                      <w:lang w:val="hr-HR"/>
                    </w:rPr>
                  </w:pPr>
                  <w:r w:rsidRPr="00BC57AC">
                    <w:rPr>
                      <w:szCs w:val="24"/>
                      <w:lang w:val="hr-HR"/>
                    </w:rPr>
                    <w:t>U</w:t>
                  </w:r>
                  <w:r w:rsidRPr="00BC57AC">
                    <w:rPr>
                      <w:szCs w:val="24"/>
                      <w:vertAlign w:val="subscript"/>
                      <w:lang w:val="hr-HR"/>
                    </w:rPr>
                    <w:t>I</w:t>
                  </w:r>
                  <w:r w:rsidRPr="00BC57AC">
                    <w:rPr>
                      <w:szCs w:val="24"/>
                      <w:lang w:val="hr-HR"/>
                    </w:rPr>
                    <w:t>= 1cm</w:t>
                  </w:r>
                  <w:r w:rsidRPr="00BC57AC">
                    <w:rPr>
                      <w:szCs w:val="24"/>
                      <w:vertAlign w:val="superscript"/>
                      <w:lang w:val="hr-HR"/>
                    </w:rPr>
                    <w:t>4</w:t>
                  </w:r>
                  <w:r w:rsidRPr="00BC57AC">
                    <w:rPr>
                      <w:szCs w:val="24"/>
                      <w:lang w:val="hr-HR"/>
                    </w:rPr>
                    <w:t>/1mm</w:t>
                  </w:r>
                </w:p>
              </w:txbxContent>
            </v:textbox>
          </v:shape>
        </w:pict>
      </w:r>
      <w:r w:rsidR="00BC57AC">
        <w:rPr>
          <w:noProof/>
          <w:lang w:val="hr-HR"/>
        </w:rPr>
        <w:pict>
          <v:shape id="_x0000_s4301" type="#_x0000_t202" style="position:absolute;margin-left:11.55pt;margin-top:80.15pt;width:18pt;height:26.9pt;z-index:15" filled="f" stroked="f">
            <v:textbox style="mso-next-textbox:#_x0000_s4301" inset="0,0,0,0">
              <w:txbxContent>
                <w:p w:rsidR="00BC57AC" w:rsidRPr="00BC57AC" w:rsidRDefault="00BC57AC">
                  <w:pPr>
                    <w:rPr>
                      <w:i/>
                      <w:sz w:val="32"/>
                      <w:szCs w:val="32"/>
                      <w:lang w:val="hr-HR"/>
                    </w:rPr>
                  </w:pPr>
                  <w:r>
                    <w:rPr>
                      <w:i/>
                      <w:sz w:val="32"/>
                      <w:szCs w:val="32"/>
                      <w:lang w:val="hr-HR"/>
                    </w:rPr>
                    <w:t>y</w:t>
                  </w:r>
                </w:p>
              </w:txbxContent>
            </v:textbox>
          </v:shape>
        </w:pict>
      </w:r>
      <w:r w:rsidR="00BC57AC">
        <w:rPr>
          <w:noProof/>
          <w:lang w:val="hr-HR"/>
        </w:rPr>
        <w:pict>
          <v:shape id="_x0000_s4300" type="#_x0000_t202" style="position:absolute;margin-left:64.35pt;margin-top:134.6pt;width:18pt;height:26.9pt;z-index:14" filled="f" stroked="f">
            <v:textbox style="mso-next-textbox:#_x0000_s4300" inset="0,0,0,0">
              <w:txbxContent>
                <w:p w:rsidR="00BC57AC" w:rsidRPr="00BC57AC" w:rsidRDefault="00BC57AC">
                  <w:pPr>
                    <w:rPr>
                      <w:i/>
                      <w:sz w:val="32"/>
                      <w:szCs w:val="32"/>
                      <w:lang w:val="hr-HR"/>
                    </w:rPr>
                  </w:pPr>
                  <w:r w:rsidRPr="00BC57AC">
                    <w:rPr>
                      <w:i/>
                      <w:sz w:val="32"/>
                      <w:szCs w:val="32"/>
                      <w:lang w:val="hr-HR"/>
                    </w:rPr>
                    <w:t>x</w:t>
                  </w:r>
                </w:p>
              </w:txbxContent>
            </v:textbox>
          </v:shape>
        </w:pict>
      </w:r>
      <w:r w:rsidR="00BC57AC">
        <w:rPr>
          <w:noProof/>
          <w:lang w:val="hr-HR"/>
        </w:rPr>
        <w:pict>
          <v:line id="_x0000_s4299" style="position:absolute;flip:y;z-index:13" from="9.35pt,81.8pt" to="9.35pt,151.65pt">
            <v:stroke endarrow="block"/>
          </v:line>
        </w:pict>
      </w:r>
      <w:r w:rsidR="00E105B3">
        <w:rPr>
          <w:noProof/>
          <w:lang w:val="hr-HR"/>
        </w:rPr>
        <w:pict>
          <v:shape id="_x0000_s4297" type="#_x0000_t202" style="position:absolute;margin-left:12pt;margin-top:132.85pt;width:18pt;height:26.9pt;z-index:11" filled="f" stroked="f">
            <v:textbox style="mso-next-textbox:#_x0000_s4297" inset="0,0,0,0">
              <w:txbxContent>
                <w:p w:rsidR="00E105B3" w:rsidRPr="00E105B3" w:rsidRDefault="00E105B3">
                  <w:pPr>
                    <w:rPr>
                      <w:rFonts w:ascii="Arial" w:hAnsi="Arial" w:cs="Arial"/>
                      <w:sz w:val="32"/>
                      <w:szCs w:val="32"/>
                      <w:lang w:val="hr-HR"/>
                    </w:rPr>
                  </w:pPr>
                  <w:r w:rsidRPr="00E105B3">
                    <w:rPr>
                      <w:rFonts w:ascii="Arial" w:hAnsi="Arial" w:cs="Arial"/>
                      <w:sz w:val="32"/>
                      <w:szCs w:val="32"/>
                      <w:lang w:val="hr-HR"/>
                    </w:rPr>
                    <w:t>O</w:t>
                  </w:r>
                </w:p>
              </w:txbxContent>
            </v:textbox>
          </v:shape>
        </w:pict>
      </w:r>
      <w:r w:rsidR="00BC57AC" w:rsidRPr="00BC57AC">
        <w:t xml:space="preserve"> </w:t>
      </w:r>
      <w:r w:rsidR="00BC57AC" w:rsidRPr="00BC57AC">
        <w:pict>
          <v:shape id="_x0000_i1034" type="#_x0000_t75" style="width:444pt;height:381pt">
            <v:imagedata r:id="rId31" o:title=""/>
          </v:shape>
        </w:pict>
      </w:r>
    </w:p>
    <w:p w:rsidR="00873044" w:rsidRDefault="00873044">
      <w:pPr>
        <w:tabs>
          <w:tab w:val="left" w:pos="6379"/>
        </w:tabs>
        <w:rPr>
          <w:rFonts w:ascii="Arial" w:hAnsi="Arial"/>
          <w:lang w:val="hr-HR"/>
        </w:rPr>
      </w:pPr>
      <w:r>
        <w:rPr>
          <w:rFonts w:ascii="Arial" w:hAnsi="Arial"/>
          <w:noProof/>
        </w:rPr>
        <w:pict>
          <v:shape id="_x0000_s4227" type="#_x0000_t202" style="position:absolute;margin-left:156pt;margin-top:1.55pt;width:195pt;height:26pt;z-index:6" stroked="f">
            <v:textbox>
              <w:txbxContent>
                <w:p w:rsidR="003E2890" w:rsidRDefault="00052024">
                  <w:pPr>
                    <w:rPr>
                      <w:lang w:val="hr-HR"/>
                    </w:rPr>
                  </w:pPr>
                  <w:r>
                    <w:rPr>
                      <w:lang w:val="hr-HR"/>
                    </w:rPr>
                    <w:t>Sl.2</w:t>
                  </w:r>
                  <w:r w:rsidR="003E2890">
                    <w:rPr>
                      <w:lang w:val="hr-HR"/>
                    </w:rPr>
                    <w:t xml:space="preserve"> Morov krug inercije</w:t>
                  </w:r>
                </w:p>
              </w:txbxContent>
            </v:textbox>
            <w10:wrap type="topAndBottom"/>
          </v:shape>
        </w:pict>
      </w:r>
    </w:p>
    <w:p w:rsidR="003E2890" w:rsidRDefault="00E105B3" w:rsidP="00EB3AFD">
      <w:pPr>
        <w:tabs>
          <w:tab w:val="left" w:pos="6379"/>
        </w:tabs>
        <w:spacing w:before="120" w:after="120"/>
        <w:jc w:val="both"/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t>Morov krug inercije možemo nacrtati u AutoCADu. Polazne tačke za konstrukciju kruga su A i B. Tačka A ima koordinate</w:t>
      </w:r>
      <w:r w:rsidR="00873044">
        <w:rPr>
          <w:rFonts w:ascii="Arial" w:hAnsi="Arial"/>
          <w:lang w:val="hr-HR"/>
        </w:rPr>
        <w:t>:</w:t>
      </w:r>
      <w:r w:rsidR="00873044" w:rsidRPr="00BC57AC">
        <w:rPr>
          <w:rFonts w:ascii="Arial" w:hAnsi="Arial"/>
          <w:i/>
          <w:lang w:val="hr-HR"/>
        </w:rPr>
        <w:t xml:space="preserve"> x</w:t>
      </w:r>
      <w:r w:rsidR="00873044" w:rsidRPr="00BC57AC">
        <w:rPr>
          <w:rFonts w:ascii="Arial" w:hAnsi="Arial"/>
          <w:i/>
          <w:vertAlign w:val="subscript"/>
          <w:lang w:val="hr-HR"/>
        </w:rPr>
        <w:t>A</w:t>
      </w:r>
      <w:r w:rsidR="00873044" w:rsidRPr="00BC57AC">
        <w:rPr>
          <w:rFonts w:ascii="Arial" w:hAnsi="Arial"/>
          <w:i/>
          <w:lang w:val="hr-HR"/>
        </w:rPr>
        <w:t>=I</w:t>
      </w:r>
      <w:r w:rsidR="00873044" w:rsidRPr="00BC57AC">
        <w:rPr>
          <w:rFonts w:ascii="Arial" w:hAnsi="Arial"/>
          <w:i/>
          <w:vertAlign w:val="subscript"/>
          <w:lang w:val="hr-HR"/>
        </w:rPr>
        <w:sym w:font="Symbol" w:char="F078"/>
      </w:r>
      <w:r w:rsidR="00873044" w:rsidRPr="00BC57AC">
        <w:rPr>
          <w:rFonts w:ascii="Arial" w:hAnsi="Arial"/>
          <w:i/>
          <w:lang w:val="hr-HR"/>
        </w:rPr>
        <w:t>=</w:t>
      </w:r>
      <w:r w:rsidR="00BC57AC">
        <w:rPr>
          <w:rFonts w:ascii="Arial" w:hAnsi="Arial"/>
          <w:lang w:val="hr-HR"/>
        </w:rPr>
        <w:t>464,15</w:t>
      </w:r>
      <w:r w:rsidR="00873044">
        <w:rPr>
          <w:rFonts w:ascii="Arial" w:hAnsi="Arial"/>
          <w:lang w:val="hr-HR"/>
        </w:rPr>
        <w:t xml:space="preserve"> i</w:t>
      </w:r>
      <w:r w:rsidR="00873044" w:rsidRPr="00BC57AC">
        <w:rPr>
          <w:rFonts w:ascii="Arial" w:hAnsi="Arial"/>
          <w:i/>
          <w:lang w:val="hr-HR"/>
        </w:rPr>
        <w:t xml:space="preserve"> y</w:t>
      </w:r>
      <w:r w:rsidR="00873044" w:rsidRPr="00BC57AC">
        <w:rPr>
          <w:rFonts w:ascii="Arial" w:hAnsi="Arial"/>
          <w:i/>
          <w:vertAlign w:val="subscript"/>
          <w:lang w:val="hr-HR"/>
        </w:rPr>
        <w:t>A</w:t>
      </w:r>
      <w:r w:rsidR="00873044" w:rsidRPr="00BC57AC">
        <w:rPr>
          <w:rFonts w:ascii="Arial" w:hAnsi="Arial"/>
          <w:i/>
          <w:lang w:val="hr-HR"/>
        </w:rPr>
        <w:t>=I</w:t>
      </w:r>
      <w:r w:rsidR="00873044" w:rsidRPr="00BC57AC">
        <w:rPr>
          <w:rFonts w:ascii="Arial" w:hAnsi="Arial"/>
          <w:i/>
          <w:vertAlign w:val="subscript"/>
          <w:lang w:val="hr-HR"/>
        </w:rPr>
        <w:sym w:font="Symbol" w:char="F078"/>
      </w:r>
      <w:r w:rsidR="00873044" w:rsidRPr="00BC57AC">
        <w:rPr>
          <w:rFonts w:ascii="Arial" w:hAnsi="Arial"/>
          <w:i/>
          <w:vertAlign w:val="subscript"/>
          <w:lang w:val="hr-HR"/>
        </w:rPr>
        <w:sym w:font="Symbol" w:char="F068"/>
      </w:r>
      <w:r w:rsidR="00873044" w:rsidRPr="00BC57AC">
        <w:rPr>
          <w:rFonts w:ascii="Arial" w:hAnsi="Arial"/>
          <w:i/>
          <w:lang w:val="hr-HR"/>
        </w:rPr>
        <w:t>=</w:t>
      </w:r>
      <w:r w:rsidR="00BC57AC">
        <w:rPr>
          <w:rFonts w:ascii="Arial" w:hAnsi="Arial"/>
          <w:lang w:val="hr-HR"/>
        </w:rPr>
        <w:t xml:space="preserve"> </w:t>
      </w:r>
      <w:r w:rsidR="00873044">
        <w:rPr>
          <w:rFonts w:ascii="Arial" w:hAnsi="Arial"/>
          <w:lang w:val="hr-HR"/>
        </w:rPr>
        <w:t>-</w:t>
      </w:r>
      <w:r w:rsidR="00BC57AC">
        <w:rPr>
          <w:rFonts w:ascii="Arial" w:hAnsi="Arial"/>
          <w:lang w:val="hr-HR"/>
        </w:rPr>
        <w:t>200,92</w:t>
      </w:r>
      <w:r w:rsidR="00873044">
        <w:rPr>
          <w:rFonts w:ascii="Arial" w:hAnsi="Arial"/>
          <w:lang w:val="hr-HR"/>
        </w:rPr>
        <w:t xml:space="preserve">. Tačka B ima koordinate: </w:t>
      </w:r>
      <w:r w:rsidR="00873044" w:rsidRPr="00BC57AC">
        <w:rPr>
          <w:rFonts w:ascii="Arial" w:hAnsi="Arial"/>
          <w:i/>
          <w:lang w:val="hr-HR"/>
        </w:rPr>
        <w:t>x</w:t>
      </w:r>
      <w:r w:rsidR="00873044" w:rsidRPr="00BC57AC">
        <w:rPr>
          <w:rFonts w:ascii="Arial" w:hAnsi="Arial"/>
          <w:i/>
          <w:vertAlign w:val="subscript"/>
          <w:lang w:val="hr-HR"/>
        </w:rPr>
        <w:t>B</w:t>
      </w:r>
      <w:r w:rsidR="00873044" w:rsidRPr="00BC57AC">
        <w:rPr>
          <w:rFonts w:ascii="Arial" w:hAnsi="Arial"/>
          <w:i/>
          <w:lang w:val="hr-HR"/>
        </w:rPr>
        <w:t>=I</w:t>
      </w:r>
      <w:r w:rsidR="00873044" w:rsidRPr="00BC57AC">
        <w:rPr>
          <w:rFonts w:ascii="Arial" w:hAnsi="Arial"/>
          <w:i/>
          <w:vertAlign w:val="subscript"/>
          <w:lang w:val="hr-HR"/>
        </w:rPr>
        <w:sym w:font="Symbol" w:char="F068"/>
      </w:r>
      <w:r w:rsidR="00873044" w:rsidRPr="00BC57AC">
        <w:rPr>
          <w:rFonts w:ascii="Arial" w:hAnsi="Arial"/>
          <w:i/>
          <w:lang w:val="hr-HR"/>
        </w:rPr>
        <w:t>=</w:t>
      </w:r>
      <w:r w:rsidR="00BC57AC">
        <w:rPr>
          <w:rFonts w:ascii="Arial" w:hAnsi="Arial"/>
          <w:lang w:val="hr-HR"/>
        </w:rPr>
        <w:t>357,49</w:t>
      </w:r>
      <w:r w:rsidR="00873044">
        <w:rPr>
          <w:rFonts w:ascii="Arial" w:hAnsi="Arial"/>
          <w:lang w:val="hr-HR"/>
        </w:rPr>
        <w:t xml:space="preserve"> i </w:t>
      </w:r>
      <w:r w:rsidR="00873044" w:rsidRPr="00BC57AC">
        <w:rPr>
          <w:rFonts w:ascii="Arial" w:hAnsi="Arial"/>
          <w:i/>
          <w:lang w:val="hr-HR"/>
        </w:rPr>
        <w:t>y</w:t>
      </w:r>
      <w:r w:rsidR="00873044" w:rsidRPr="00BC57AC">
        <w:rPr>
          <w:rFonts w:ascii="Arial" w:hAnsi="Arial"/>
          <w:i/>
          <w:vertAlign w:val="subscript"/>
          <w:lang w:val="hr-HR"/>
        </w:rPr>
        <w:t>B</w:t>
      </w:r>
      <w:r w:rsidR="00873044" w:rsidRPr="00BC57AC">
        <w:rPr>
          <w:rFonts w:ascii="Arial" w:hAnsi="Arial"/>
          <w:i/>
          <w:lang w:val="hr-HR"/>
        </w:rPr>
        <w:t>=-I</w:t>
      </w:r>
      <w:r w:rsidR="00873044" w:rsidRPr="00BC57AC">
        <w:rPr>
          <w:rFonts w:ascii="Arial" w:hAnsi="Arial"/>
          <w:i/>
          <w:vertAlign w:val="subscript"/>
          <w:lang w:val="hr-HR"/>
        </w:rPr>
        <w:sym w:font="Symbol" w:char="F078"/>
      </w:r>
      <w:r w:rsidR="00873044" w:rsidRPr="00BC57AC">
        <w:rPr>
          <w:rFonts w:ascii="Arial" w:hAnsi="Arial"/>
          <w:i/>
          <w:vertAlign w:val="subscript"/>
          <w:lang w:val="hr-HR"/>
        </w:rPr>
        <w:sym w:font="Symbol" w:char="F068"/>
      </w:r>
      <w:r w:rsidR="00873044" w:rsidRPr="00BC57AC">
        <w:rPr>
          <w:rFonts w:ascii="Arial" w:hAnsi="Arial"/>
          <w:i/>
          <w:lang w:val="hr-HR"/>
        </w:rPr>
        <w:t>=</w:t>
      </w:r>
      <w:r w:rsidR="00873044">
        <w:rPr>
          <w:rFonts w:ascii="Arial" w:hAnsi="Arial"/>
          <w:lang w:val="hr-HR"/>
        </w:rPr>
        <w:t>-(-</w:t>
      </w:r>
      <w:r w:rsidR="00BC57AC">
        <w:rPr>
          <w:rFonts w:ascii="Arial" w:hAnsi="Arial"/>
          <w:lang w:val="hr-HR"/>
        </w:rPr>
        <w:t>200,92</w:t>
      </w:r>
      <w:r w:rsidR="00873044">
        <w:rPr>
          <w:rFonts w:ascii="Arial" w:hAnsi="Arial"/>
          <w:lang w:val="hr-HR"/>
        </w:rPr>
        <w:t>)=</w:t>
      </w:r>
      <w:r w:rsidR="00BC57AC">
        <w:rPr>
          <w:rFonts w:ascii="Arial" w:hAnsi="Arial"/>
          <w:lang w:val="hr-HR"/>
        </w:rPr>
        <w:t>200,92</w:t>
      </w:r>
      <w:r w:rsidR="00873044">
        <w:rPr>
          <w:rFonts w:ascii="Arial" w:hAnsi="Arial"/>
          <w:lang w:val="hr-HR"/>
        </w:rPr>
        <w:t>.</w:t>
      </w:r>
      <w:r w:rsidR="00BC57AC">
        <w:rPr>
          <w:rFonts w:ascii="Arial" w:hAnsi="Arial"/>
          <w:lang w:val="hr-HR"/>
        </w:rPr>
        <w:t xml:space="preserve"> Centar Morovog kruga je presječna tačka</w:t>
      </w:r>
      <w:r w:rsidR="00FE793E">
        <w:rPr>
          <w:rFonts w:ascii="Arial" w:hAnsi="Arial"/>
          <w:lang w:val="hr-HR"/>
        </w:rPr>
        <w:t xml:space="preserve"> ''</w:t>
      </w:r>
      <w:r w:rsidR="00FE793E">
        <w:rPr>
          <w:rFonts w:ascii="Arial" w:hAnsi="Arial"/>
          <w:i/>
          <w:lang w:val="hr-HR"/>
        </w:rPr>
        <w:t>c</w:t>
      </w:r>
      <w:r w:rsidR="00BC57AC">
        <w:rPr>
          <w:rFonts w:ascii="Arial" w:hAnsi="Arial"/>
          <w:lang w:val="hr-HR"/>
        </w:rPr>
        <w:t xml:space="preserve"> </w:t>
      </w:r>
      <w:r w:rsidR="00FE793E">
        <w:rPr>
          <w:rFonts w:ascii="Arial" w:hAnsi="Arial"/>
          <w:lang w:val="hr-HR"/>
        </w:rPr>
        <w:t xml:space="preserve">'' </w:t>
      </w:r>
      <w:r w:rsidR="00BC57AC">
        <w:rPr>
          <w:rFonts w:ascii="Arial" w:hAnsi="Arial"/>
          <w:lang w:val="hr-HR"/>
        </w:rPr>
        <w:t xml:space="preserve">duži AB i ose </w:t>
      </w:r>
      <w:r w:rsidR="00BC57AC">
        <w:rPr>
          <w:rFonts w:ascii="Arial" w:hAnsi="Arial"/>
          <w:i/>
          <w:lang w:val="hr-HR"/>
        </w:rPr>
        <w:t>x</w:t>
      </w:r>
      <w:r w:rsidR="00BC57AC">
        <w:rPr>
          <w:rFonts w:ascii="Arial" w:hAnsi="Arial"/>
          <w:lang w:val="hr-HR"/>
        </w:rPr>
        <w:t xml:space="preserve">, a </w:t>
      </w:r>
      <w:r w:rsidR="00FE793E">
        <w:rPr>
          <w:rFonts w:ascii="Arial" w:hAnsi="Arial"/>
          <w:lang w:val="hr-HR"/>
        </w:rPr>
        <w:t xml:space="preserve">poluprečnik je duž </w:t>
      </w:r>
      <w:r w:rsidR="00FE793E">
        <w:rPr>
          <w:rFonts w:ascii="Arial" w:hAnsi="Arial"/>
          <w:i/>
          <w:lang w:val="hr-HR"/>
        </w:rPr>
        <w:t>c</w:t>
      </w:r>
      <w:r w:rsidR="00BC57AC">
        <w:rPr>
          <w:rFonts w:ascii="Arial" w:hAnsi="Arial"/>
          <w:lang w:val="hr-HR"/>
        </w:rPr>
        <w:t>B</w:t>
      </w:r>
      <w:r w:rsidR="00FE793E">
        <w:rPr>
          <w:rFonts w:ascii="Arial" w:hAnsi="Arial"/>
          <w:lang w:val="hr-HR"/>
        </w:rPr>
        <w:t xml:space="preserve"> ili </w:t>
      </w:r>
      <w:r w:rsidR="00FE793E">
        <w:rPr>
          <w:rFonts w:ascii="Arial" w:hAnsi="Arial"/>
          <w:i/>
          <w:lang w:val="hr-HR"/>
        </w:rPr>
        <w:t>c</w:t>
      </w:r>
      <w:r w:rsidR="00FE793E">
        <w:rPr>
          <w:rFonts w:ascii="Arial" w:hAnsi="Arial"/>
          <w:lang w:val="hr-HR"/>
        </w:rPr>
        <w:t>A</w:t>
      </w:r>
      <w:r w:rsidR="00BC57AC">
        <w:rPr>
          <w:rFonts w:ascii="Arial" w:hAnsi="Arial"/>
          <w:lang w:val="hr-HR"/>
        </w:rPr>
        <w:t xml:space="preserve">. </w:t>
      </w:r>
    </w:p>
    <w:p w:rsidR="00BC57AC" w:rsidRDefault="00BC57AC" w:rsidP="00EB3AFD">
      <w:pPr>
        <w:tabs>
          <w:tab w:val="left" w:pos="6379"/>
        </w:tabs>
        <w:spacing w:before="120" w:after="120"/>
        <w:jc w:val="both"/>
        <w:rPr>
          <w:rFonts w:ascii="Arial" w:hAnsi="Arial"/>
          <w:lang w:val="hr-HR"/>
        </w:rPr>
      </w:pPr>
      <w:r>
        <w:rPr>
          <w:rFonts w:ascii="Arial" w:hAnsi="Arial"/>
          <w:lang w:val="hr-HR"/>
        </w:rPr>
        <w:t xml:space="preserve">Tačke C i D dobiju se kao presjek Morovog kruga i ose </w:t>
      </w:r>
      <w:r>
        <w:rPr>
          <w:rFonts w:ascii="Arial" w:hAnsi="Arial"/>
          <w:i/>
          <w:lang w:val="hr-HR"/>
        </w:rPr>
        <w:t>x</w:t>
      </w:r>
      <w:r>
        <w:rPr>
          <w:rFonts w:ascii="Arial" w:hAnsi="Arial"/>
          <w:lang w:val="hr-HR"/>
        </w:rPr>
        <w:t xml:space="preserve">. One predstavljaju glavne momente inercije: </w:t>
      </w:r>
      <w:r w:rsidRPr="00BC57AC">
        <w:rPr>
          <w:rFonts w:ascii="Arial" w:hAnsi="Arial"/>
          <w:i/>
          <w:lang w:val="hr-HR"/>
        </w:rPr>
        <w:t>I</w:t>
      </w:r>
      <w:r>
        <w:rPr>
          <w:rFonts w:ascii="Arial" w:hAnsi="Arial"/>
          <w:i/>
          <w:vertAlign w:val="subscript"/>
          <w:lang w:val="hr-HR"/>
        </w:rPr>
        <w:t>2</w:t>
      </w:r>
      <w:r w:rsidRPr="00BC57AC">
        <w:rPr>
          <w:rFonts w:ascii="Arial" w:hAnsi="Arial"/>
          <w:i/>
          <w:lang w:val="hr-HR"/>
        </w:rPr>
        <w:t>=</w:t>
      </w:r>
      <w:r>
        <w:rPr>
          <w:rFonts w:ascii="Arial" w:hAnsi="Arial"/>
          <w:lang w:val="hr-HR"/>
        </w:rPr>
        <w:t xml:space="preserve">OC=202,94 i </w:t>
      </w:r>
      <w:r w:rsidRPr="00BC57AC">
        <w:rPr>
          <w:rFonts w:ascii="Arial" w:hAnsi="Arial"/>
          <w:i/>
          <w:lang w:val="hr-HR"/>
        </w:rPr>
        <w:t>I</w:t>
      </w:r>
      <w:r>
        <w:rPr>
          <w:rFonts w:ascii="Arial" w:hAnsi="Arial"/>
          <w:i/>
          <w:vertAlign w:val="subscript"/>
          <w:lang w:val="hr-HR"/>
        </w:rPr>
        <w:t>1</w:t>
      </w:r>
      <w:r w:rsidRPr="00BC57AC">
        <w:rPr>
          <w:rFonts w:ascii="Arial" w:hAnsi="Arial"/>
          <w:i/>
          <w:lang w:val="hr-HR"/>
        </w:rPr>
        <w:t>=</w:t>
      </w:r>
      <w:r>
        <w:rPr>
          <w:rFonts w:ascii="Arial" w:hAnsi="Arial"/>
          <w:lang w:val="hr-HR"/>
        </w:rPr>
        <w:t>OD=618,7.</w:t>
      </w:r>
    </w:p>
    <w:p w:rsidR="00FE793E" w:rsidRPr="00BC57AC" w:rsidRDefault="00FE793E" w:rsidP="00EB3AFD">
      <w:pPr>
        <w:tabs>
          <w:tab w:val="left" w:pos="6379"/>
        </w:tabs>
        <w:spacing w:before="120" w:after="120"/>
        <w:jc w:val="both"/>
        <w:rPr>
          <w:rFonts w:ascii="Arial" w:hAnsi="Arial"/>
          <w:vertAlign w:val="subscript"/>
          <w:lang w:val="hr-HR"/>
        </w:rPr>
      </w:pPr>
      <w:r>
        <w:rPr>
          <w:rFonts w:ascii="Arial" w:hAnsi="Arial"/>
          <w:lang w:val="hr-HR"/>
        </w:rPr>
        <w:t xml:space="preserve">Ugao između ose </w:t>
      </w:r>
      <w:r>
        <w:rPr>
          <w:rFonts w:ascii="Arial" w:hAnsi="Arial"/>
          <w:lang w:val="hr-HR"/>
        </w:rPr>
        <w:sym w:font="Symbol" w:char="F078"/>
      </w:r>
      <w:r>
        <w:rPr>
          <w:rFonts w:ascii="Arial" w:hAnsi="Arial"/>
          <w:lang w:val="hr-HR"/>
        </w:rPr>
        <w:t xml:space="preserve"> i ose (1) u Morovom krugu je duplo veći nego na slici 1, jer je Morov krug konstruisan na osnovu formula transformacije momenata inercije u kojima se javljaju dvostruki uglovi (npr. </w:t>
      </w:r>
      <w:r w:rsidRPr="00645FCD">
        <w:rPr>
          <w:position w:val="-24"/>
        </w:rPr>
        <w:object w:dxaOrig="4440" w:dyaOrig="620">
          <v:shape id="_x0000_i1035" type="#_x0000_t75" style="width:222pt;height:31pt" o:ole="">
            <v:imagedata r:id="rId32" o:title=""/>
          </v:shape>
          <o:OLEObject Type="Embed" ProgID="Equation.DSMT4" ShapeID="_x0000_i1035" DrawAspect="Content" ObjectID="_1350313699" r:id="rId33"/>
        </w:object>
      </w:r>
      <w:r>
        <w:t>).</w:t>
      </w:r>
    </w:p>
    <w:sectPr w:rsidR="00FE793E" w:rsidRPr="00BC57AC" w:rsidSect="006B291E">
      <w:headerReference w:type="default" r:id="rId34"/>
      <w:pgSz w:w="11906" w:h="16838"/>
      <w:pgMar w:top="1418" w:right="1418" w:bottom="1276" w:left="1418" w:header="720" w:footer="720" w:gutter="57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97A96" w:rsidRDefault="00F97A96">
      <w:r>
        <w:separator/>
      </w:r>
    </w:p>
  </w:endnote>
  <w:endnote w:type="continuationSeparator" w:id="1">
    <w:p w:rsidR="00F97A96" w:rsidRDefault="00F97A9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EE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echnicBold">
    <w:panose1 w:val="000004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97A96" w:rsidRDefault="00F97A96">
      <w:r>
        <w:separator/>
      </w:r>
    </w:p>
  </w:footnote>
  <w:footnote w:type="continuationSeparator" w:id="1">
    <w:p w:rsidR="00F97A96" w:rsidRDefault="00F97A9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04AE" w:rsidRPr="004C75B0" w:rsidRDefault="005304AE">
    <w:pPr>
      <w:pStyle w:val="Header"/>
      <w:rPr>
        <w:i/>
        <w:sz w:val="20"/>
        <w:u w:val="single"/>
        <w:lang w:val="hr-HR"/>
      </w:rPr>
    </w:pPr>
    <w:r w:rsidRPr="004C75B0">
      <w:rPr>
        <w:i/>
        <w:sz w:val="20"/>
        <w:u w:val="single"/>
        <w:lang w:val="hr-HR"/>
      </w:rPr>
      <w:t>Prvi program iz Otpornosti materijala</w:t>
    </w:r>
    <w:r w:rsidRPr="004C75B0">
      <w:rPr>
        <w:rStyle w:val="PageNumber"/>
        <w:sz w:val="20"/>
        <w:u w:val="single"/>
      </w:rPr>
      <w:tab/>
    </w:r>
    <w:r w:rsidRPr="004C75B0">
      <w:rPr>
        <w:rStyle w:val="PageNumber"/>
        <w:sz w:val="20"/>
        <w:u w:val="single"/>
      </w:rPr>
      <w:tab/>
    </w:r>
    <w:r w:rsidRPr="004C75B0">
      <w:rPr>
        <w:rStyle w:val="PageNumber"/>
        <w:sz w:val="20"/>
        <w:u w:val="single"/>
      </w:rPr>
      <w:fldChar w:fldCharType="begin"/>
    </w:r>
    <w:r w:rsidRPr="004C75B0">
      <w:rPr>
        <w:rStyle w:val="PageNumber"/>
        <w:sz w:val="20"/>
        <w:u w:val="single"/>
      </w:rPr>
      <w:instrText xml:space="preserve"> PAGE </w:instrText>
    </w:r>
    <w:r w:rsidRPr="004C75B0">
      <w:rPr>
        <w:rStyle w:val="PageNumber"/>
        <w:sz w:val="20"/>
        <w:u w:val="single"/>
      </w:rPr>
      <w:fldChar w:fldCharType="separate"/>
    </w:r>
    <w:r w:rsidR="00354B67">
      <w:rPr>
        <w:rStyle w:val="PageNumber"/>
        <w:noProof/>
        <w:sz w:val="20"/>
        <w:u w:val="single"/>
      </w:rPr>
      <w:t>1</w:t>
    </w:r>
    <w:r w:rsidRPr="004C75B0">
      <w:rPr>
        <w:rStyle w:val="PageNumber"/>
        <w:sz w:val="20"/>
        <w:u w:val="single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8849DD"/>
    <w:multiLevelType w:val="hybridMultilevel"/>
    <w:tmpl w:val="C81ECEA6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writeProtection w:cryptProviderType="rsaFull" w:cryptAlgorithmClass="hash" w:cryptAlgorithmType="typeAny" w:cryptAlgorithmSid="4" w:cryptSpinCount="50000" w:hash="b8APbLOVy6t14aIillqQ9rOMxa0=" w:salt="DCXaRCDD0K6DulhPiTeDUQ=="/>
  <w:zoom w:percent="150"/>
  <w:embedSystemFonts/>
  <w:stylePaneFormatFilter w:val="3F01"/>
  <w:doNotTrackMoves/>
  <w:defaultTabStop w:val="720"/>
  <w:drawingGridHorizontalSpacing w:val="11"/>
  <w:drawingGridVerticalSpacing w:val="11"/>
  <w:displayHorizontalDrawingGridEvery w:val="0"/>
  <w:displayVerticalDrawingGridEvery w:val="0"/>
  <w:noPunctuationKerning/>
  <w:characterSpacingControl w:val="doNotCompress"/>
  <w:footnotePr>
    <w:footnote w:id="0"/>
    <w:footnote w:id="1"/>
  </w:footnotePr>
  <w:endnotePr>
    <w:endnote w:id="0"/>
    <w:endnote w:id="1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05032"/>
    <w:rsid w:val="00052024"/>
    <w:rsid w:val="0006392A"/>
    <w:rsid w:val="000717BD"/>
    <w:rsid w:val="001E14A9"/>
    <w:rsid w:val="00205032"/>
    <w:rsid w:val="00207676"/>
    <w:rsid w:val="002326B0"/>
    <w:rsid w:val="002D68C8"/>
    <w:rsid w:val="00354B67"/>
    <w:rsid w:val="003E2890"/>
    <w:rsid w:val="003E72FE"/>
    <w:rsid w:val="004368D6"/>
    <w:rsid w:val="004C75B0"/>
    <w:rsid w:val="005304AE"/>
    <w:rsid w:val="00573672"/>
    <w:rsid w:val="00585537"/>
    <w:rsid w:val="005926B5"/>
    <w:rsid w:val="00690650"/>
    <w:rsid w:val="006B291E"/>
    <w:rsid w:val="00714E4C"/>
    <w:rsid w:val="007301F4"/>
    <w:rsid w:val="007E5265"/>
    <w:rsid w:val="007F7E9E"/>
    <w:rsid w:val="00835D73"/>
    <w:rsid w:val="00873044"/>
    <w:rsid w:val="00891969"/>
    <w:rsid w:val="00907FC0"/>
    <w:rsid w:val="009D3A0E"/>
    <w:rsid w:val="00A61394"/>
    <w:rsid w:val="00B144A2"/>
    <w:rsid w:val="00BC57AC"/>
    <w:rsid w:val="00BF3FFB"/>
    <w:rsid w:val="00C57A43"/>
    <w:rsid w:val="00C8264C"/>
    <w:rsid w:val="00C829E5"/>
    <w:rsid w:val="00DF54D2"/>
    <w:rsid w:val="00E105B3"/>
    <w:rsid w:val="00EB3AFD"/>
    <w:rsid w:val="00ED5290"/>
    <w:rsid w:val="00F44EDA"/>
    <w:rsid w:val="00F97A96"/>
    <w:rsid w:val="00FC5335"/>
    <w:rsid w:val="00FD2CEC"/>
    <w:rsid w:val="00FD7748"/>
    <w:rsid w:val="00FE79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>
      <o:colormenu v:ext="edit" fillcolor="none" strokecolor="none"/>
    </o:shapedefaults>
    <o:shapelayout v:ext="edit">
      <o:idmap v:ext="edit" data="1,2,3,4"/>
      <o:rules v:ext="edit">
        <o:r id="V:Rule3" type="arc" idref="#_x0000_s4272"/>
        <o:r id="V:Rule7" type="arc" idref="#_x0000_s4307"/>
      </o:rules>
      <o:regrouptable v:ext="edit">
        <o:entry new="1" old="0"/>
        <o:entry new="2" old="0"/>
        <o:entry new="3" old="0"/>
        <o:entry new="4" old="0"/>
        <o:entry new="5" old="4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16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lang w:val="en-AU" w:eastAsia="hr-HR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F44E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5304AE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rsid w:val="005304AE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5304AE"/>
  </w:style>
  <w:style w:type="paragraph" w:styleId="Caption">
    <w:name w:val="caption"/>
    <w:basedOn w:val="Normal"/>
    <w:next w:val="Normal"/>
    <w:unhideWhenUsed/>
    <w:qFormat/>
    <w:rsid w:val="00B144A2"/>
    <w:rPr>
      <w:b/>
      <w:bCs/>
      <w:sz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EBF7A3-59ED-41AD-90AC-9161B41689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63</Words>
  <Characters>3215</Characters>
  <Application>Microsoft Office Word</Application>
  <DocSecurity>4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</vt:lpstr>
    </vt:vector>
  </TitlesOfParts>
  <Company> </Company>
  <LinksUpToDate>false</LinksUpToDate>
  <CharactersWithSpaces>37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MF</dc:creator>
  <cp:keywords/>
  <cp:lastModifiedBy>menso</cp:lastModifiedBy>
  <cp:revision>2</cp:revision>
  <cp:lastPrinted>2010-10-20T10:39:00Z</cp:lastPrinted>
  <dcterms:created xsi:type="dcterms:W3CDTF">2010-11-03T17:22:00Z</dcterms:created>
  <dcterms:modified xsi:type="dcterms:W3CDTF">2010-11-03T17:22:00Z</dcterms:modified>
</cp:coreProperties>
</file>